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6CDF" w:rsidRPr="00375690" w:rsidRDefault="00C56CDF">
      <w:pPr>
        <w:rPr>
          <w:sz w:val="28"/>
          <w:szCs w:val="28"/>
        </w:rPr>
      </w:pPr>
    </w:p>
    <w:p w:rsidR="00ED4C1A" w:rsidRPr="00375690" w:rsidRDefault="00ED4C1A">
      <w:pPr>
        <w:rPr>
          <w:sz w:val="28"/>
          <w:szCs w:val="28"/>
        </w:rPr>
      </w:pPr>
    </w:p>
    <w:p w:rsidR="00ED4C1A" w:rsidRPr="00375690" w:rsidRDefault="00ED4C1A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Урок по теме </w:t>
      </w:r>
    </w:p>
    <w:p w:rsidR="008B3520" w:rsidRPr="00375690" w:rsidRDefault="00ED4C1A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«Степень с целым показателем и её свойства»</w:t>
      </w:r>
      <w:r w:rsidR="008B3520" w:rsidRPr="00375690">
        <w:rPr>
          <w:rFonts w:ascii="Times New Roman" w:hAnsi="Times New Roman" w:cs="Times New Roman"/>
          <w:sz w:val="24"/>
          <w:szCs w:val="24"/>
        </w:rPr>
        <w:t xml:space="preserve"> </w:t>
      </w:r>
      <w:r w:rsidR="004F2F3E" w:rsidRPr="00375690">
        <w:rPr>
          <w:rFonts w:ascii="Times New Roman" w:hAnsi="Times New Roman" w:cs="Times New Roman"/>
          <w:sz w:val="24"/>
          <w:szCs w:val="24"/>
        </w:rPr>
        <w:t>8 класс</w:t>
      </w:r>
    </w:p>
    <w:p w:rsidR="00A05F14" w:rsidRPr="00375690" w:rsidRDefault="00A05F14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Цели урока:</w:t>
      </w:r>
      <w:bookmarkStart w:id="0" w:name="_GoBack"/>
      <w:bookmarkEnd w:id="0"/>
    </w:p>
    <w:tbl>
      <w:tblPr>
        <w:tblW w:w="9354" w:type="dxa"/>
        <w:tblInd w:w="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25"/>
        <w:gridCol w:w="7229"/>
      </w:tblGrid>
      <w:tr w:rsidR="00A05F14" w:rsidRPr="00375690" w:rsidTr="00A05F14">
        <w:tc>
          <w:tcPr>
            <w:tcW w:w="2125" w:type="dxa"/>
          </w:tcPr>
          <w:p w:rsidR="00A05F14" w:rsidRPr="00375690" w:rsidRDefault="00A05F14" w:rsidP="00375690">
            <w:pPr>
              <w:pStyle w:val="10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37569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Личностные</w:t>
            </w:r>
          </w:p>
        </w:tc>
        <w:tc>
          <w:tcPr>
            <w:tcW w:w="7229" w:type="dxa"/>
          </w:tcPr>
          <w:p w:rsidR="00A05F14" w:rsidRPr="00375690" w:rsidRDefault="00A05F14" w:rsidP="00375690">
            <w:pPr>
              <w:spacing w:after="0"/>
              <w:ind w:left="5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ть интерес к изучению темы и желание применять приобретенные знания и умения.</w:t>
            </w:r>
          </w:p>
        </w:tc>
      </w:tr>
      <w:tr w:rsidR="00A05F14" w:rsidRPr="00375690" w:rsidTr="00A05F14">
        <w:tc>
          <w:tcPr>
            <w:tcW w:w="2125" w:type="dxa"/>
          </w:tcPr>
          <w:p w:rsidR="00A05F14" w:rsidRPr="00375690" w:rsidRDefault="00A05F14" w:rsidP="00375690">
            <w:pPr>
              <w:pStyle w:val="10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proofErr w:type="spellStart"/>
            <w:r w:rsidRPr="0037569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Метапредметные</w:t>
            </w:r>
            <w:proofErr w:type="spellEnd"/>
          </w:p>
        </w:tc>
        <w:tc>
          <w:tcPr>
            <w:tcW w:w="7229" w:type="dxa"/>
          </w:tcPr>
          <w:p w:rsidR="00A05F14" w:rsidRPr="00375690" w:rsidRDefault="00A05F14" w:rsidP="00375690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5690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Регулятивные УУД: </w:t>
            </w:r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выделять и формулировать познавательную цель, четко сформулировать задачи для </w:t>
            </w:r>
            <w:proofErr w:type="spellStart"/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остяжения</w:t>
            </w:r>
            <w:proofErr w:type="spellEnd"/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ставленой</w:t>
            </w:r>
            <w:proofErr w:type="spellEnd"/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цели; выбирать наиболее эффективные способы решения задачи, создавать алгоритм деятельности.</w:t>
            </w:r>
          </w:p>
          <w:p w:rsidR="00A05F14" w:rsidRPr="00375690" w:rsidRDefault="00A05F14" w:rsidP="00375690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5690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Коммуникативные </w:t>
            </w:r>
            <w:proofErr w:type="spellStart"/>
            <w:r w:rsidRPr="00375690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УУД</w:t>
            </w:r>
            <w:proofErr w:type="gramStart"/>
            <w:r w:rsidRPr="00375690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:</w:t>
            </w:r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</w:t>
            </w:r>
            <w:proofErr w:type="gramEnd"/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рмулировать</w:t>
            </w:r>
            <w:proofErr w:type="spellEnd"/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и высказывать собственное мнение, аргументировать его; учитывать разные мнения и стремиться к координации различных </w:t>
            </w:r>
            <w:proofErr w:type="spellStart"/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зиий</w:t>
            </w:r>
            <w:proofErr w:type="spellEnd"/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 сотрудничестве, договариваться и приходить к общему решению в совместной деятельности, использовать уже </w:t>
            </w:r>
            <w:proofErr w:type="spellStart"/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ретеные</w:t>
            </w:r>
            <w:proofErr w:type="spellEnd"/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знания, для решения различных коммуникативных задач.</w:t>
            </w:r>
          </w:p>
          <w:p w:rsidR="00A05F14" w:rsidRPr="00375690" w:rsidRDefault="00A05F14" w:rsidP="00375690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5690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Познавательные УУД:</w:t>
            </w:r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планировать решение учебной задачи, осуществлять текущий контроль и оценку своей деятельности, сравнивать запланированный и полученный результат, оценивать продукт своей деятельности.</w:t>
            </w:r>
          </w:p>
        </w:tc>
      </w:tr>
      <w:tr w:rsidR="00A05F14" w:rsidRPr="00375690" w:rsidTr="00A05F14">
        <w:trPr>
          <w:trHeight w:val="474"/>
        </w:trPr>
        <w:tc>
          <w:tcPr>
            <w:tcW w:w="2125" w:type="dxa"/>
          </w:tcPr>
          <w:p w:rsidR="00A05F14" w:rsidRPr="00375690" w:rsidRDefault="00A05F14" w:rsidP="00375690">
            <w:pPr>
              <w:pStyle w:val="10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37569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Предметные</w:t>
            </w:r>
          </w:p>
        </w:tc>
        <w:tc>
          <w:tcPr>
            <w:tcW w:w="7229" w:type="dxa"/>
          </w:tcPr>
          <w:p w:rsidR="00A05F14" w:rsidRPr="00375690" w:rsidRDefault="00A05F14" w:rsidP="00375690">
            <w:pPr>
              <w:spacing w:after="0"/>
              <w:ind w:left="5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56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формировать представление учащихся о многочленах, научить распознавать многочлены, записывать многочлен в стандартном виде, определять степень многочлена.</w:t>
            </w:r>
          </w:p>
        </w:tc>
      </w:tr>
    </w:tbl>
    <w:p w:rsidR="00A05F14" w:rsidRPr="00375690" w:rsidRDefault="00A05F14" w:rsidP="0037569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1EA8" w:rsidRPr="00375690" w:rsidRDefault="00491EA8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О</w:t>
      </w:r>
      <w:r w:rsidR="00A57B8F" w:rsidRPr="00375690">
        <w:rPr>
          <w:rFonts w:ascii="Times New Roman" w:hAnsi="Times New Roman" w:cs="Times New Roman"/>
          <w:sz w:val="24"/>
          <w:szCs w:val="24"/>
        </w:rPr>
        <w:t>бобщить и систематизировать знания учащихся;</w:t>
      </w:r>
      <w:r w:rsidR="00A57B8F" w:rsidRPr="00375690">
        <w:rPr>
          <w:rFonts w:ascii="Times New Roman" w:hAnsi="Times New Roman" w:cs="Times New Roman"/>
          <w:sz w:val="24"/>
          <w:szCs w:val="24"/>
        </w:rPr>
        <w:br/>
        <w:t>Выработать умение применять свойства степени с целым показателем в вычислениях и преобразованиях;</w:t>
      </w:r>
      <w:r w:rsidR="001A4FC4" w:rsidRPr="00375690">
        <w:rPr>
          <w:rFonts w:ascii="Times New Roman" w:hAnsi="Times New Roman" w:cs="Times New Roman"/>
          <w:sz w:val="24"/>
          <w:szCs w:val="24"/>
        </w:rPr>
        <w:t xml:space="preserve"> подготовка содержательной базы для сдачи ГИА.</w:t>
      </w:r>
    </w:p>
    <w:p w:rsidR="00E00AB5" w:rsidRPr="00375690" w:rsidRDefault="0024657B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Развивать умения применять тео</w:t>
      </w:r>
      <w:r w:rsidR="007D3684" w:rsidRPr="00375690">
        <w:rPr>
          <w:rFonts w:ascii="Times New Roman" w:hAnsi="Times New Roman" w:cs="Times New Roman"/>
          <w:sz w:val="24"/>
          <w:szCs w:val="24"/>
        </w:rPr>
        <w:t>ретические знания на практике</w:t>
      </w:r>
      <w:proofErr w:type="gramStart"/>
      <w:r w:rsidR="007D3684" w:rsidRPr="00375690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7D3684" w:rsidRPr="0037569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D3684" w:rsidRPr="00375690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375690">
        <w:rPr>
          <w:rFonts w:ascii="Times New Roman" w:hAnsi="Times New Roman" w:cs="Times New Roman"/>
          <w:sz w:val="24"/>
          <w:szCs w:val="24"/>
        </w:rPr>
        <w:t xml:space="preserve">азвивать познавательную активность, мышление, внимание и память, умение слушать товарища, </w:t>
      </w:r>
      <w:r w:rsidR="00E00AB5" w:rsidRPr="00375690">
        <w:rPr>
          <w:rFonts w:ascii="Times New Roman" w:hAnsi="Times New Roman" w:cs="Times New Roman"/>
          <w:sz w:val="24"/>
          <w:szCs w:val="24"/>
        </w:rPr>
        <w:t xml:space="preserve"> </w:t>
      </w:r>
      <w:r w:rsidR="00E26C78" w:rsidRPr="00375690">
        <w:rPr>
          <w:rFonts w:ascii="Times New Roman" w:hAnsi="Times New Roman" w:cs="Times New Roman"/>
          <w:sz w:val="24"/>
          <w:szCs w:val="24"/>
        </w:rPr>
        <w:t xml:space="preserve">умение наблюдать, сравнивать, делать выводы, </w:t>
      </w:r>
      <w:r w:rsidR="00E00AB5" w:rsidRPr="00375690">
        <w:rPr>
          <w:rFonts w:ascii="Times New Roman" w:hAnsi="Times New Roman" w:cs="Times New Roman"/>
          <w:sz w:val="24"/>
          <w:szCs w:val="24"/>
        </w:rPr>
        <w:t xml:space="preserve">развивать </w:t>
      </w:r>
      <w:r w:rsidRPr="00375690">
        <w:rPr>
          <w:rFonts w:ascii="Times New Roman" w:hAnsi="Times New Roman" w:cs="Times New Roman"/>
          <w:sz w:val="24"/>
          <w:szCs w:val="24"/>
        </w:rPr>
        <w:t>математическую речь.</w:t>
      </w:r>
    </w:p>
    <w:p w:rsidR="00E56C0E" w:rsidRPr="00375690" w:rsidRDefault="00491EA8" w:rsidP="0037569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690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</w:t>
      </w:r>
      <w:r w:rsidR="00E00AB5" w:rsidRPr="00375690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спитывать стремление достигат</w:t>
      </w:r>
      <w:r w:rsidR="00E26C78" w:rsidRPr="00375690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ь поставленную цель</w:t>
      </w:r>
      <w:r w:rsidR="00E00AB5" w:rsidRPr="00375690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, умение работать в коллективе</w:t>
      </w:r>
      <w:proofErr w:type="gramStart"/>
      <w:r w:rsidR="00E00AB5" w:rsidRPr="00375690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  <w:proofErr w:type="gramEnd"/>
      <w:r w:rsidR="00E26C78" w:rsidRPr="00375690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E26C78" w:rsidRPr="00375690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="00E26C78" w:rsidRPr="00375690">
        <w:rPr>
          <w:rFonts w:ascii="Times New Roman" w:hAnsi="Times New Roman" w:cs="Times New Roman"/>
          <w:sz w:val="24"/>
          <w:szCs w:val="24"/>
        </w:rPr>
        <w:t>аботать в группах и парах, развивая взаимовыручку, умение выслушивать мнения товарищей, отстаивать свою точку зрения.</w:t>
      </w:r>
      <w:r w:rsidR="00E00AB5" w:rsidRPr="00375690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="00E00AB5" w:rsidRPr="00375690">
        <w:rPr>
          <w:rFonts w:ascii="Times New Roman" w:hAnsi="Times New Roman" w:cs="Times New Roman"/>
          <w:sz w:val="24"/>
          <w:szCs w:val="24"/>
        </w:rPr>
        <w:t xml:space="preserve"> Умение</w:t>
      </w:r>
      <w:r w:rsidR="00E00AB5" w:rsidRPr="00375690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управлять своим поведением</w:t>
      </w:r>
      <w:r w:rsidR="00E26C78" w:rsidRPr="00375690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24657B" w:rsidRPr="00375690" w:rsidRDefault="0024657B" w:rsidP="00375690">
      <w:pPr>
        <w:pStyle w:val="a3"/>
        <w:spacing w:after="0" w:afterAutospacing="0"/>
      </w:pPr>
      <w:r w:rsidRPr="00375690">
        <w:t>Тип урока: урок  обобщения  и систематизации знаний.</w:t>
      </w:r>
    </w:p>
    <w:p w:rsidR="00E56C0E" w:rsidRPr="00375690" w:rsidRDefault="0024657B" w:rsidP="00375690">
      <w:pPr>
        <w:pStyle w:val="a3"/>
        <w:spacing w:after="0" w:afterAutospacing="0"/>
      </w:pPr>
      <w:r w:rsidRPr="00375690">
        <w:t xml:space="preserve">Оборудование: презентация «Степень»; раздаточный материал </w:t>
      </w:r>
    </w:p>
    <w:p w:rsidR="009C3B46" w:rsidRPr="00375690" w:rsidRDefault="009C3B46" w:rsidP="00375690">
      <w:pPr>
        <w:pStyle w:val="a3"/>
        <w:spacing w:after="0" w:afterAutospacing="0"/>
      </w:pPr>
      <w:r w:rsidRPr="00375690">
        <w:t>Эпиграф:</w:t>
      </w:r>
    </w:p>
    <w:p w:rsidR="0024657B" w:rsidRPr="00375690" w:rsidRDefault="0024657B" w:rsidP="00375690">
      <w:pPr>
        <w:pStyle w:val="a3"/>
        <w:spacing w:after="0" w:afterAutospacing="0"/>
        <w:jc w:val="center"/>
      </w:pPr>
      <w:r w:rsidRPr="00375690">
        <w:t>“Пусть кто-нибудь попробует вычеркнуть из математики степени, и он увидит, что без них далеко не уедешь”.</w:t>
      </w:r>
    </w:p>
    <w:p w:rsidR="00A57B8F" w:rsidRPr="00375690" w:rsidRDefault="0024657B" w:rsidP="00375690">
      <w:pPr>
        <w:pStyle w:val="a3"/>
        <w:spacing w:after="0" w:afterAutospacing="0"/>
        <w:jc w:val="center"/>
      </w:pPr>
      <w:r w:rsidRPr="00375690">
        <w:t xml:space="preserve">                                                                                                   (</w:t>
      </w:r>
      <w:proofErr w:type="spellStart"/>
      <w:r w:rsidRPr="00375690">
        <w:t>М.В.Ломоносов</w:t>
      </w:r>
      <w:proofErr w:type="spellEnd"/>
      <w:r w:rsidRPr="00375690">
        <w:t xml:space="preserve">) </w:t>
      </w:r>
      <w:r w:rsidRPr="00375690">
        <w:br/>
        <w:t>Ход урока</w:t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1. Организационный этап.</w:t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Учитель. Добрый день, дорогие ребята!</w:t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Тем, кто учит математике,</w:t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Тем, кто учит математику,</w:t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lastRenderedPageBreak/>
        <w:t>Тем, кто знает и любит математику,</w:t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И тем, кто ещё не знает, что он любит математику,</w:t>
      </w:r>
    </w:p>
    <w:p w:rsidR="00E56C0E" w:rsidRPr="00375690" w:rsidRDefault="00EA6E57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Работать сегодня на уроке всем.</w:t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2. Мотивация урока.</w:t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Ребята, а какие ассоциации у вас вызывает слово «урок»</w:t>
      </w:r>
      <w:r w:rsidR="004611F3" w:rsidRPr="00375690">
        <w:rPr>
          <w:rFonts w:ascii="Times New Roman" w:hAnsi="Times New Roman" w:cs="Times New Roman"/>
          <w:sz w:val="24"/>
          <w:szCs w:val="24"/>
        </w:rPr>
        <w:t xml:space="preserve"> математики</w:t>
      </w:r>
      <w:r w:rsidRPr="00375690">
        <w:rPr>
          <w:rFonts w:ascii="Times New Roman" w:hAnsi="Times New Roman" w:cs="Times New Roman"/>
          <w:sz w:val="24"/>
          <w:szCs w:val="24"/>
        </w:rPr>
        <w:t>? Давайте разложим его по буквам.</w:t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У – у</w:t>
      </w:r>
      <w:r w:rsidR="00375690" w:rsidRPr="00375690">
        <w:rPr>
          <w:rFonts w:ascii="Times New Roman" w:hAnsi="Times New Roman" w:cs="Times New Roman"/>
          <w:sz w:val="24"/>
          <w:szCs w:val="24"/>
        </w:rPr>
        <w:t>дача</w:t>
      </w:r>
      <w:r w:rsidRPr="00375690">
        <w:rPr>
          <w:rFonts w:ascii="Times New Roman" w:hAnsi="Times New Roman" w:cs="Times New Roman"/>
          <w:sz w:val="24"/>
          <w:szCs w:val="24"/>
        </w:rPr>
        <w:t>,</w:t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375690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375690">
        <w:rPr>
          <w:rFonts w:ascii="Times New Roman" w:hAnsi="Times New Roman" w:cs="Times New Roman"/>
          <w:sz w:val="24"/>
          <w:szCs w:val="24"/>
        </w:rPr>
        <w:t xml:space="preserve"> – ра</w:t>
      </w:r>
      <w:r w:rsidR="00375690" w:rsidRPr="00375690">
        <w:rPr>
          <w:rFonts w:ascii="Times New Roman" w:hAnsi="Times New Roman" w:cs="Times New Roman"/>
          <w:sz w:val="24"/>
          <w:szCs w:val="24"/>
        </w:rPr>
        <w:t>бота</w:t>
      </w:r>
      <w:r w:rsidRPr="00375690">
        <w:rPr>
          <w:rFonts w:ascii="Times New Roman" w:hAnsi="Times New Roman" w:cs="Times New Roman"/>
          <w:sz w:val="24"/>
          <w:szCs w:val="24"/>
        </w:rPr>
        <w:t>,</w:t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О – одаренность,</w:t>
      </w:r>
    </w:p>
    <w:p w:rsidR="00E56C0E" w:rsidRPr="00375690" w:rsidRDefault="00375690" w:rsidP="00375690">
      <w:pPr>
        <w:tabs>
          <w:tab w:val="left" w:pos="3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375690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375690">
        <w:rPr>
          <w:rFonts w:ascii="Times New Roman" w:hAnsi="Times New Roman" w:cs="Times New Roman"/>
          <w:sz w:val="24"/>
          <w:szCs w:val="24"/>
        </w:rPr>
        <w:t xml:space="preserve"> – класс</w:t>
      </w:r>
      <w:r w:rsidR="00E56C0E" w:rsidRPr="00375690">
        <w:rPr>
          <w:rFonts w:ascii="Times New Roman" w:hAnsi="Times New Roman" w:cs="Times New Roman"/>
          <w:sz w:val="24"/>
          <w:szCs w:val="24"/>
        </w:rPr>
        <w:t>.</w:t>
      </w:r>
      <w:r w:rsidR="00A05F14" w:rsidRPr="00375690">
        <w:rPr>
          <w:rFonts w:ascii="Times New Roman" w:hAnsi="Times New Roman" w:cs="Times New Roman"/>
          <w:sz w:val="24"/>
          <w:szCs w:val="24"/>
        </w:rPr>
        <w:tab/>
      </w:r>
    </w:p>
    <w:p w:rsidR="00E56C0E" w:rsidRPr="00375690" w:rsidRDefault="00E56C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Надеюсь, что сегодня на уроке нас ждет и успех, и радость. И мы, работая в коллективе, покажем свою одарённость.</w:t>
      </w:r>
    </w:p>
    <w:p w:rsidR="00335657" w:rsidRPr="00375690" w:rsidRDefault="00E56C0E" w:rsidP="00375690">
      <w:pPr>
        <w:pStyle w:val="1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375690">
        <w:rPr>
          <w:rFonts w:ascii="Times New Roman" w:hAnsi="Times New Roman"/>
          <w:sz w:val="24"/>
          <w:szCs w:val="24"/>
        </w:rPr>
        <w:t xml:space="preserve">         Будьте внимательны в течение урока.</w:t>
      </w:r>
      <w:r w:rsidR="00A67A06" w:rsidRPr="00375690">
        <w:rPr>
          <w:rFonts w:ascii="Times New Roman" w:hAnsi="Times New Roman"/>
          <w:sz w:val="24"/>
          <w:szCs w:val="24"/>
        </w:rPr>
        <w:t>. сосредоточены</w:t>
      </w:r>
      <w:r w:rsidR="004611F3" w:rsidRPr="00375690">
        <w:rPr>
          <w:rFonts w:ascii="Times New Roman" w:hAnsi="Times New Roman"/>
          <w:sz w:val="24"/>
          <w:szCs w:val="24"/>
        </w:rPr>
        <w:t xml:space="preserve"> д</w:t>
      </w:r>
      <w:r w:rsidRPr="00375690">
        <w:rPr>
          <w:rFonts w:ascii="Times New Roman" w:hAnsi="Times New Roman"/>
          <w:sz w:val="24"/>
          <w:szCs w:val="24"/>
        </w:rPr>
        <w:t>у</w:t>
      </w:r>
      <w:r w:rsidR="004611F3" w:rsidRPr="00375690">
        <w:rPr>
          <w:rFonts w:ascii="Times New Roman" w:hAnsi="Times New Roman"/>
          <w:sz w:val="24"/>
          <w:szCs w:val="24"/>
        </w:rPr>
        <w:t>майте, спрашивайте, предлагайте, спорте, ищите ошибки. делайте выводы,  и в тоже время умейте управлять своим  поведением и своими знаниям</w:t>
      </w:r>
      <w:proofErr w:type="gramStart"/>
      <w:r w:rsidR="004611F3" w:rsidRPr="00375690">
        <w:rPr>
          <w:rFonts w:ascii="Times New Roman" w:hAnsi="Times New Roman"/>
          <w:sz w:val="24"/>
          <w:szCs w:val="24"/>
        </w:rPr>
        <w:t>и(</w:t>
      </w:r>
      <w:proofErr w:type="gramEnd"/>
      <w:r w:rsidR="004611F3" w:rsidRPr="00375690">
        <w:rPr>
          <w:rFonts w:ascii="Times New Roman" w:hAnsi="Times New Roman"/>
          <w:sz w:val="24"/>
          <w:szCs w:val="24"/>
        </w:rPr>
        <w:t xml:space="preserve"> то есть  учитесь добывать знания)</w:t>
      </w:r>
      <w:r w:rsidRPr="00375690">
        <w:rPr>
          <w:rFonts w:ascii="Times New Roman" w:hAnsi="Times New Roman"/>
          <w:sz w:val="24"/>
          <w:szCs w:val="24"/>
        </w:rPr>
        <w:t>– так как дорогой к истине мы будем идти вместе.</w:t>
      </w:r>
    </w:p>
    <w:p w:rsidR="00846768" w:rsidRPr="00375690" w:rsidRDefault="00846768" w:rsidP="00375690">
      <w:pPr>
        <w:pStyle w:val="1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846768" w:rsidRPr="00375690" w:rsidRDefault="00846768" w:rsidP="00375690">
      <w:pPr>
        <w:pStyle w:val="1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335657" w:rsidRPr="00375690" w:rsidRDefault="00335657" w:rsidP="00375690">
      <w:pPr>
        <w:pStyle w:val="1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375690">
        <w:rPr>
          <w:rFonts w:ascii="Times New Roman" w:hAnsi="Times New Roman"/>
          <w:sz w:val="24"/>
          <w:szCs w:val="24"/>
        </w:rPr>
        <w:t xml:space="preserve"> 3. Актуализация изучения темы.</w:t>
      </w:r>
    </w:p>
    <w:p w:rsidR="004611F3" w:rsidRPr="00375690" w:rsidRDefault="00335657" w:rsidP="00375690">
      <w:pPr>
        <w:pStyle w:val="a3"/>
        <w:spacing w:after="0" w:afterAutospacing="0"/>
      </w:pPr>
      <w:r w:rsidRPr="00375690">
        <w:t>Выдающийся французский философ, ученый Блез Паскаль утверждал: «Величие человека в его способности мыслить».</w:t>
      </w:r>
    </w:p>
    <w:p w:rsidR="004611F3" w:rsidRPr="00375690" w:rsidRDefault="004611F3" w:rsidP="00375690">
      <w:pPr>
        <w:pStyle w:val="a3"/>
        <w:spacing w:after="0" w:afterAutospacing="0"/>
      </w:pPr>
      <w:bookmarkStart w:id="1" w:name="OLE_LINK2"/>
      <w:bookmarkStart w:id="2" w:name="OLE_LINK3"/>
      <w:r w:rsidRPr="00375690">
        <w:t xml:space="preserve"> Эпиграф:</w:t>
      </w:r>
    </w:p>
    <w:p w:rsidR="004611F3" w:rsidRPr="00375690" w:rsidRDefault="004611F3" w:rsidP="00375690">
      <w:pPr>
        <w:pStyle w:val="a3"/>
        <w:spacing w:after="0" w:afterAutospacing="0"/>
        <w:jc w:val="center"/>
      </w:pPr>
      <w:r w:rsidRPr="00375690">
        <w:t xml:space="preserve">“Пусть кто-нибудь попробует вычеркнуть из математики степени, и он увидит, что без них далеко не уедешь”. </w:t>
      </w:r>
    </w:p>
    <w:bookmarkEnd w:id="1"/>
    <w:bookmarkEnd w:id="2"/>
    <w:p w:rsidR="004611F3" w:rsidRPr="00375690" w:rsidRDefault="004611F3" w:rsidP="00375690">
      <w:pPr>
        <w:pStyle w:val="a5"/>
        <w:tabs>
          <w:tab w:val="left" w:pos="0"/>
        </w:tabs>
        <w:rPr>
          <w:color w:val="auto"/>
          <w:sz w:val="24"/>
          <w:szCs w:val="24"/>
        </w:rPr>
      </w:pPr>
      <w:r w:rsidRPr="00375690">
        <w:rPr>
          <w:color w:val="auto"/>
          <w:sz w:val="24"/>
          <w:szCs w:val="24"/>
        </w:rPr>
        <w:t xml:space="preserve">                                                                                                   (М.В.Ломоносов)</w:t>
      </w:r>
    </w:p>
    <w:p w:rsidR="00C9050E" w:rsidRPr="00375690" w:rsidRDefault="00C9050E" w:rsidP="00375690">
      <w:pPr>
        <w:pStyle w:val="a5"/>
        <w:tabs>
          <w:tab w:val="left" w:pos="0"/>
        </w:tabs>
        <w:rPr>
          <w:color w:val="auto"/>
          <w:sz w:val="24"/>
          <w:szCs w:val="24"/>
        </w:rPr>
      </w:pPr>
    </w:p>
    <w:p w:rsidR="00C9050E" w:rsidRPr="00375690" w:rsidRDefault="00C9050E" w:rsidP="00375690">
      <w:pPr>
        <w:pStyle w:val="a5"/>
        <w:tabs>
          <w:tab w:val="left" w:pos="0"/>
        </w:tabs>
        <w:rPr>
          <w:color w:val="auto"/>
          <w:sz w:val="24"/>
          <w:szCs w:val="24"/>
        </w:rPr>
      </w:pPr>
    </w:p>
    <w:p w:rsidR="004611F3" w:rsidRPr="00375690" w:rsidRDefault="004611F3" w:rsidP="00375690">
      <w:pPr>
        <w:pStyle w:val="a5"/>
        <w:tabs>
          <w:tab w:val="left" w:pos="0"/>
        </w:tabs>
        <w:rPr>
          <w:color w:val="auto"/>
          <w:sz w:val="24"/>
          <w:szCs w:val="24"/>
        </w:rPr>
      </w:pPr>
      <w:r w:rsidRPr="00375690">
        <w:rPr>
          <w:color w:val="auto"/>
          <w:sz w:val="24"/>
          <w:szCs w:val="24"/>
        </w:rPr>
        <w:t xml:space="preserve">Как вы </w:t>
      </w:r>
      <w:proofErr w:type="gramStart"/>
      <w:r w:rsidRPr="00375690">
        <w:rPr>
          <w:color w:val="auto"/>
          <w:sz w:val="24"/>
          <w:szCs w:val="24"/>
        </w:rPr>
        <w:t>думаете</w:t>
      </w:r>
      <w:proofErr w:type="gramEnd"/>
      <w:r w:rsidRPr="00375690">
        <w:rPr>
          <w:color w:val="auto"/>
          <w:sz w:val="24"/>
          <w:szCs w:val="24"/>
        </w:rPr>
        <w:t xml:space="preserve"> какая тема нашего урока? Степень</w:t>
      </w:r>
      <w:proofErr w:type="gramStart"/>
      <w:r w:rsidRPr="00375690">
        <w:rPr>
          <w:color w:val="auto"/>
          <w:sz w:val="24"/>
          <w:szCs w:val="24"/>
        </w:rPr>
        <w:t xml:space="preserve"> .</w:t>
      </w:r>
      <w:proofErr w:type="gramEnd"/>
      <w:r w:rsidRPr="00375690">
        <w:rPr>
          <w:color w:val="auto"/>
          <w:sz w:val="24"/>
          <w:szCs w:val="24"/>
        </w:rPr>
        <w:t xml:space="preserve"> Но не просто степень </w:t>
      </w:r>
    </w:p>
    <w:p w:rsidR="004611F3" w:rsidRPr="00375690" w:rsidRDefault="004611F3" w:rsidP="00375690">
      <w:pPr>
        <w:pStyle w:val="a5"/>
        <w:tabs>
          <w:tab w:val="left" w:pos="0"/>
        </w:tabs>
        <w:rPr>
          <w:color w:val="auto"/>
          <w:sz w:val="24"/>
          <w:szCs w:val="24"/>
        </w:rPr>
      </w:pPr>
      <w:r w:rsidRPr="00375690">
        <w:rPr>
          <w:color w:val="auto"/>
          <w:sz w:val="24"/>
          <w:szCs w:val="24"/>
        </w:rPr>
        <w:t xml:space="preserve">А какая степень. Степень с целым  показателем. Сегодня  по данной теме </w:t>
      </w:r>
      <w:r w:rsidR="00A05F14" w:rsidRPr="00375690">
        <w:rPr>
          <w:color w:val="auto"/>
          <w:sz w:val="24"/>
          <w:szCs w:val="24"/>
        </w:rPr>
        <w:t>уже третий</w:t>
      </w:r>
      <w:r w:rsidRPr="00375690">
        <w:rPr>
          <w:color w:val="auto"/>
          <w:sz w:val="24"/>
          <w:szCs w:val="24"/>
        </w:rPr>
        <w:t xml:space="preserve"> </w:t>
      </w:r>
      <w:proofErr w:type="gramStart"/>
      <w:r w:rsidRPr="00375690">
        <w:rPr>
          <w:color w:val="auto"/>
          <w:sz w:val="24"/>
          <w:szCs w:val="24"/>
        </w:rPr>
        <w:t>урок</w:t>
      </w:r>
      <w:proofErr w:type="gramEnd"/>
      <w:r w:rsidRPr="00375690">
        <w:rPr>
          <w:color w:val="auto"/>
          <w:sz w:val="24"/>
          <w:szCs w:val="24"/>
        </w:rPr>
        <w:t xml:space="preserve"> и </w:t>
      </w:r>
      <w:proofErr w:type="gramStart"/>
      <w:r w:rsidRPr="00375690">
        <w:rPr>
          <w:color w:val="auto"/>
          <w:sz w:val="24"/>
          <w:szCs w:val="24"/>
        </w:rPr>
        <w:t>какие</w:t>
      </w:r>
      <w:proofErr w:type="gramEnd"/>
      <w:r w:rsidRPr="00375690">
        <w:rPr>
          <w:color w:val="auto"/>
          <w:sz w:val="24"/>
          <w:szCs w:val="24"/>
        </w:rPr>
        <w:t xml:space="preserve"> же цели вы себе поставите:</w:t>
      </w:r>
    </w:p>
    <w:p w:rsidR="00C9050E" w:rsidRPr="00375690" w:rsidRDefault="004611F3" w:rsidP="00375690">
      <w:pPr>
        <w:pStyle w:val="a5"/>
        <w:tabs>
          <w:tab w:val="left" w:pos="0"/>
        </w:tabs>
        <w:rPr>
          <w:color w:val="auto"/>
          <w:sz w:val="24"/>
          <w:szCs w:val="24"/>
        </w:rPr>
      </w:pPr>
      <w:proofErr w:type="gramStart"/>
      <w:r w:rsidRPr="00375690">
        <w:rPr>
          <w:color w:val="auto"/>
          <w:sz w:val="24"/>
          <w:szCs w:val="24"/>
        </w:rPr>
        <w:t>(</w:t>
      </w:r>
      <w:r w:rsidR="00846768" w:rsidRPr="00375690">
        <w:rPr>
          <w:color w:val="auto"/>
          <w:sz w:val="24"/>
          <w:szCs w:val="24"/>
        </w:rPr>
        <w:t>Повторить.</w:t>
      </w:r>
      <w:proofErr w:type="gramEnd"/>
      <w:r w:rsidR="00846768" w:rsidRPr="00375690">
        <w:rPr>
          <w:color w:val="auto"/>
          <w:sz w:val="24"/>
          <w:szCs w:val="24"/>
        </w:rPr>
        <w:t xml:space="preserve"> Уточнить. Обобщить. </w:t>
      </w:r>
      <w:r w:rsidRPr="00375690">
        <w:rPr>
          <w:color w:val="auto"/>
          <w:sz w:val="24"/>
          <w:szCs w:val="24"/>
        </w:rPr>
        <w:t>Примени</w:t>
      </w:r>
      <w:r w:rsidR="00EE3C76" w:rsidRPr="00375690">
        <w:rPr>
          <w:color w:val="auto"/>
          <w:sz w:val="24"/>
          <w:szCs w:val="24"/>
        </w:rPr>
        <w:t>ть знания по данной теме.</w:t>
      </w:r>
      <w:r w:rsidR="00846768" w:rsidRPr="00375690">
        <w:rPr>
          <w:color w:val="auto"/>
          <w:sz w:val="24"/>
          <w:szCs w:val="24"/>
        </w:rPr>
        <w:t xml:space="preserve"> </w:t>
      </w:r>
      <w:proofErr w:type="gramStart"/>
      <w:r w:rsidRPr="00375690">
        <w:rPr>
          <w:color w:val="auto"/>
          <w:sz w:val="24"/>
          <w:szCs w:val="24"/>
        </w:rPr>
        <w:t xml:space="preserve">Развить умение применять </w:t>
      </w:r>
      <w:r w:rsidR="00EE3C76" w:rsidRPr="00375690">
        <w:rPr>
          <w:color w:val="auto"/>
          <w:sz w:val="24"/>
          <w:szCs w:val="24"/>
        </w:rPr>
        <w:t xml:space="preserve"> их </w:t>
      </w:r>
      <w:r w:rsidRPr="00375690">
        <w:rPr>
          <w:color w:val="auto"/>
          <w:sz w:val="24"/>
          <w:szCs w:val="24"/>
        </w:rPr>
        <w:t>в более с</w:t>
      </w:r>
      <w:r w:rsidR="00846768" w:rsidRPr="00375690">
        <w:rPr>
          <w:color w:val="auto"/>
          <w:sz w:val="24"/>
          <w:szCs w:val="24"/>
        </w:rPr>
        <w:t>л</w:t>
      </w:r>
      <w:r w:rsidRPr="00375690">
        <w:rPr>
          <w:color w:val="auto"/>
          <w:sz w:val="24"/>
          <w:szCs w:val="24"/>
        </w:rPr>
        <w:t>ожных упражнениях.)</w:t>
      </w:r>
      <w:r w:rsidR="00C9050E" w:rsidRPr="00375690">
        <w:rPr>
          <w:color w:val="auto"/>
          <w:sz w:val="24"/>
          <w:szCs w:val="24"/>
        </w:rPr>
        <w:t xml:space="preserve"> </w:t>
      </w:r>
      <w:proofErr w:type="gramEnd"/>
    </w:p>
    <w:p w:rsidR="00846768" w:rsidRPr="00375690" w:rsidRDefault="00C9050E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Запишем число.</w:t>
      </w:r>
      <w:r w:rsidR="00846768" w:rsidRPr="00375690">
        <w:rPr>
          <w:rFonts w:ascii="Times New Roman" w:hAnsi="Times New Roman" w:cs="Times New Roman"/>
          <w:sz w:val="24"/>
          <w:szCs w:val="24"/>
        </w:rPr>
        <w:t xml:space="preserve"> Классная работа.</w:t>
      </w:r>
    </w:p>
    <w:p w:rsidR="00846768" w:rsidRPr="00375690" w:rsidRDefault="00846768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 Степень с целым показателем и её свойства» </w:t>
      </w:r>
    </w:p>
    <w:p w:rsidR="003C4FA2" w:rsidRPr="00375690" w:rsidRDefault="00D43DB3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   </w:t>
      </w:r>
      <w:r w:rsidR="003C4FA2" w:rsidRPr="00375690">
        <w:rPr>
          <w:rFonts w:ascii="Times New Roman" w:hAnsi="Times New Roman" w:cs="Times New Roman"/>
          <w:sz w:val="24"/>
          <w:szCs w:val="24"/>
        </w:rPr>
        <w:t xml:space="preserve"> ВСПОМНИМ 7 КЛАСС .Какую степень мы там учили</w:t>
      </w:r>
      <w:proofErr w:type="gramStart"/>
      <w:r w:rsidR="003C4FA2" w:rsidRPr="00375690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="003C4FA2" w:rsidRPr="00375690">
        <w:rPr>
          <w:rFonts w:ascii="Times New Roman" w:hAnsi="Times New Roman" w:cs="Times New Roman"/>
          <w:sz w:val="24"/>
          <w:szCs w:val="24"/>
        </w:rPr>
        <w:t xml:space="preserve"> каким показателем? С натуральным. </w:t>
      </w:r>
    </w:p>
    <w:p w:rsidR="003C4FA2" w:rsidRPr="00375690" w:rsidRDefault="00BD701D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1)</w:t>
      </w:r>
      <w:r w:rsidR="00EE3C76" w:rsidRPr="00375690">
        <w:rPr>
          <w:rFonts w:ascii="Times New Roman" w:hAnsi="Times New Roman" w:cs="Times New Roman"/>
          <w:sz w:val="24"/>
          <w:szCs w:val="24"/>
        </w:rPr>
        <w:t>Работает  группа «</w:t>
      </w:r>
      <w:r w:rsidR="00A05F14" w:rsidRPr="00375690">
        <w:rPr>
          <w:rFonts w:ascii="Times New Roman" w:hAnsi="Times New Roman" w:cs="Times New Roman"/>
          <w:sz w:val="24"/>
          <w:szCs w:val="24"/>
        </w:rPr>
        <w:t>3</w:t>
      </w:r>
      <w:r w:rsidR="003C4FA2" w:rsidRPr="00375690">
        <w:rPr>
          <w:rFonts w:ascii="Times New Roman" w:hAnsi="Times New Roman" w:cs="Times New Roman"/>
          <w:sz w:val="24"/>
          <w:szCs w:val="24"/>
        </w:rPr>
        <w:t xml:space="preserve">»  вычислить: (у доски </w:t>
      </w:r>
      <w:r w:rsidR="00A05F14" w:rsidRPr="00375690">
        <w:rPr>
          <w:rFonts w:ascii="Times New Roman" w:hAnsi="Times New Roman" w:cs="Times New Roman"/>
          <w:sz w:val="24"/>
          <w:szCs w:val="24"/>
        </w:rPr>
        <w:t>двое</w:t>
      </w:r>
      <w:r w:rsidR="003C4FA2" w:rsidRPr="00375690">
        <w:rPr>
          <w:rFonts w:ascii="Times New Roman" w:hAnsi="Times New Roman" w:cs="Times New Roman"/>
          <w:sz w:val="24"/>
          <w:szCs w:val="24"/>
        </w:rPr>
        <w:t xml:space="preserve"> из уч</w:t>
      </w:r>
      <w:r w:rsidR="009B18A7" w:rsidRPr="00375690">
        <w:rPr>
          <w:rFonts w:ascii="Times New Roman" w:hAnsi="Times New Roman" w:cs="Times New Roman"/>
          <w:sz w:val="24"/>
          <w:szCs w:val="24"/>
        </w:rPr>
        <w:t>-ся)</w:t>
      </w:r>
    </w:p>
    <w:p w:rsidR="003C4FA2" w:rsidRPr="00375690" w:rsidRDefault="003C4FA2" w:rsidP="00375690">
      <w:pPr>
        <w:spacing w:before="100" w:beforeAutospacing="1" w:after="0"/>
        <w:rPr>
          <w:rFonts w:ascii="Times New Roman" w:eastAsia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5DC12AC" wp14:editId="66C4F87E">
            <wp:extent cx="2546350" cy="243205"/>
            <wp:effectExtent l="19050" t="0" r="6350" b="0"/>
            <wp:docPr id="1" name="Рисунок 32" descr="clip_image012_0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lip_image012_076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24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569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3C4FA2" w:rsidRPr="00375690" w:rsidRDefault="009B18A7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Все остальные работают фронтально</w:t>
      </w:r>
    </w:p>
    <w:p w:rsidR="00335657" w:rsidRPr="00375690" w:rsidRDefault="00335657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1.     Дайте определение степени с натуральным показателем. (Степенью числа а с натуральным показателем </w:t>
      </w:r>
      <w:proofErr w:type="gramStart"/>
      <w:r w:rsidRPr="00375690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375690">
        <w:rPr>
          <w:rFonts w:ascii="Times New Roman" w:hAnsi="Times New Roman" w:cs="Times New Roman"/>
          <w:sz w:val="24"/>
          <w:szCs w:val="24"/>
        </w:rPr>
        <w:t>, большим  1, называется произведение п множителей, каждый из которых равен а.)</w:t>
      </w:r>
    </w:p>
    <w:p w:rsidR="00335657" w:rsidRPr="00375690" w:rsidRDefault="00335657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2.     Как называется число, которое возводим в степень? (Число, которое возводим в степень, называют основанием)</w:t>
      </w:r>
    </w:p>
    <w:p w:rsidR="00335657" w:rsidRPr="00375690" w:rsidRDefault="00335657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3.     Как называется число, в которое возводим степень? (Число, в которое возводим степень, называют показателем)</w:t>
      </w:r>
    </w:p>
    <w:p w:rsidR="00335657" w:rsidRPr="00375690" w:rsidRDefault="00335657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4.     Какое число получаем при возведении в степень положительного числа? (При возведении в степень положительного числа получаем положительное число)</w:t>
      </w:r>
    </w:p>
    <w:p w:rsidR="00335657" w:rsidRPr="00375690" w:rsidRDefault="00335657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5.     Какое число получаем при возведении отрицательного числа с четным показателем? (При возведении отрицательного числа с четным показателем получаем положительное число)</w:t>
      </w:r>
    </w:p>
    <w:p w:rsidR="00EE3C76" w:rsidRPr="00375690" w:rsidRDefault="00335657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lastRenderedPageBreak/>
        <w:t>6.     Какое число получаем при возведении отрицательного числа с нечетным показателем? (При возведении отрицательного числа с нечетным показателем получаем отрицательное число)</w:t>
      </w:r>
    </w:p>
    <w:p w:rsidR="008B3520" w:rsidRPr="00375690" w:rsidRDefault="00EE3C76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Вспомним действия с </w:t>
      </w:r>
      <w:r w:rsidR="00C87D0F" w:rsidRPr="00375690">
        <w:rPr>
          <w:rFonts w:ascii="Times New Roman" w:hAnsi="Times New Roman" w:cs="Times New Roman"/>
          <w:sz w:val="24"/>
          <w:szCs w:val="24"/>
        </w:rPr>
        <w:t>целыми числами</w:t>
      </w:r>
    </w:p>
    <w:p w:rsidR="008B3520" w:rsidRPr="00375690" w:rsidRDefault="008B3520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Примеры: 1) </w:t>
      </w:r>
      <w:r w:rsidRPr="00375690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3.5pt" o:ole="">
            <v:imagedata r:id="rId8" o:title=""/>
          </v:shape>
          <o:OLEObject Type="Embed" ProgID="Equation.DSMT4" ShapeID="_x0000_i1025" DrawAspect="Content" ObjectID="_1759660139" r:id="rId9"/>
        </w:object>
      </w:r>
    </w:p>
    <w:p w:rsidR="008B3520" w:rsidRPr="00375690" w:rsidRDefault="008B3520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2)  - 7 + 5 = - 2</w:t>
      </w:r>
    </w:p>
    <w:p w:rsidR="008B3520" w:rsidRPr="00375690" w:rsidRDefault="008B3520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3) </w:t>
      </w:r>
      <w:r w:rsidRPr="0037569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80" w:dyaOrig="279">
          <v:shape id="_x0000_i1026" type="#_x0000_t75" style="width:49.5pt;height:13.5pt" o:ole="">
            <v:imagedata r:id="rId10" o:title=""/>
          </v:shape>
          <o:OLEObject Type="Embed" ProgID="Equation.DSMT4" ShapeID="_x0000_i1026" DrawAspect="Content" ObjectID="_1759660140" r:id="rId11"/>
        </w:object>
      </w:r>
      <w:r w:rsidRPr="00375690">
        <w:rPr>
          <w:rFonts w:ascii="Times New Roman" w:hAnsi="Times New Roman" w:cs="Times New Roman"/>
          <w:sz w:val="24"/>
          <w:szCs w:val="24"/>
        </w:rPr>
        <w:t xml:space="preserve"> = 10</w:t>
      </w:r>
    </w:p>
    <w:p w:rsidR="008B3520" w:rsidRPr="00375690" w:rsidRDefault="008B3520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4) </w:t>
      </w:r>
      <w:r w:rsidRPr="0037569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100" w:dyaOrig="400">
          <v:shape id="_x0000_i1027" type="#_x0000_t75" style="width:54.75pt;height:20.25pt" o:ole="">
            <v:imagedata r:id="rId12" o:title=""/>
          </v:shape>
          <o:OLEObject Type="Embed" ProgID="Equation.DSMT4" ShapeID="_x0000_i1027" DrawAspect="Content" ObjectID="_1759660141" r:id="rId13"/>
        </w:object>
      </w:r>
      <w:r w:rsidRPr="00375690">
        <w:rPr>
          <w:rFonts w:ascii="Times New Roman" w:hAnsi="Times New Roman" w:cs="Times New Roman"/>
          <w:sz w:val="24"/>
          <w:szCs w:val="24"/>
        </w:rPr>
        <w:t>= 4</w:t>
      </w:r>
    </w:p>
    <w:p w:rsidR="008B3520" w:rsidRPr="00375690" w:rsidRDefault="008B3520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5) – 14 – 6 = - 20</w:t>
      </w:r>
    </w:p>
    <w:p w:rsidR="008B3520" w:rsidRPr="00375690" w:rsidRDefault="008B3520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6) </w:t>
      </w:r>
      <w:r w:rsidRPr="0037569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20" w:dyaOrig="400">
          <v:shape id="_x0000_i1028" type="#_x0000_t75" style="width:41.25pt;height:20.25pt" o:ole="">
            <v:imagedata r:id="rId14" o:title=""/>
          </v:shape>
          <o:OLEObject Type="Embed" ProgID="Equation.DSMT4" ShapeID="_x0000_i1028" DrawAspect="Content" ObjectID="_1759660142" r:id="rId15"/>
        </w:object>
      </w:r>
      <w:r w:rsidRPr="00375690">
        <w:rPr>
          <w:rFonts w:ascii="Times New Roman" w:hAnsi="Times New Roman" w:cs="Times New Roman"/>
          <w:sz w:val="24"/>
          <w:szCs w:val="24"/>
        </w:rPr>
        <w:t xml:space="preserve"> = 15</w:t>
      </w:r>
    </w:p>
    <w:p w:rsidR="008B3520" w:rsidRPr="00375690" w:rsidRDefault="008B3520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7) </w:t>
      </w:r>
      <w:r w:rsidRPr="0037569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180" w:dyaOrig="400">
          <v:shape id="_x0000_i1029" type="#_x0000_t75" style="width:59.25pt;height:20.25pt" o:ole="">
            <v:imagedata r:id="rId16" o:title=""/>
          </v:shape>
          <o:OLEObject Type="Embed" ProgID="Equation.DSMT4" ShapeID="_x0000_i1029" DrawAspect="Content" ObjectID="_1759660143" r:id="rId17"/>
        </w:object>
      </w:r>
      <w:r w:rsidRPr="00375690">
        <w:rPr>
          <w:rFonts w:ascii="Times New Roman" w:hAnsi="Times New Roman" w:cs="Times New Roman"/>
          <w:sz w:val="24"/>
          <w:szCs w:val="24"/>
        </w:rPr>
        <w:t>= 11</w:t>
      </w:r>
    </w:p>
    <w:p w:rsidR="008B3520" w:rsidRPr="00375690" w:rsidRDefault="008B3520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8) </w:t>
      </w:r>
      <w:r w:rsidRPr="0037569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99" w:dyaOrig="279">
          <v:shape id="_x0000_i1030" type="#_x0000_t75" style="width:50.25pt;height:13.5pt" o:ole="">
            <v:imagedata r:id="rId18" o:title=""/>
          </v:shape>
          <o:OLEObject Type="Embed" ProgID="Equation.DSMT4" ShapeID="_x0000_i1030" DrawAspect="Content" ObjectID="_1759660144" r:id="rId19"/>
        </w:object>
      </w:r>
    </w:p>
    <w:p w:rsidR="008B3520" w:rsidRPr="00375690" w:rsidRDefault="00375690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pict>
          <v:shape id="Object 35" o:spid="_x0000_s1026" type="#_x0000_t75" style="position:absolute;margin-left:258pt;margin-top:8.1pt;width:34pt;height:18pt;z-index:251663872" filled="t">
            <v:fill o:detectmouseclick="t"/>
            <v:imagedata r:id="rId20" o:title=""/>
          </v:shape>
          <o:OLEObject Type="Embed" ProgID="Equation.3" ShapeID="Object 35" DrawAspect="Content" ObjectID="_1759660146" r:id="rId21"/>
        </w:pict>
      </w: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43" type="#_x0000_t75" style="position:absolute;margin-left:165pt;margin-top:8.1pt;width:34pt;height:18pt;z-index:251680256" filled="t">
            <v:fill o:detectmouseclick="t"/>
            <v:imagedata r:id="rId20" o:title=""/>
          </v:shape>
          <o:OLEObject Type="Embed" ProgID="Equation.3" ShapeID="_x0000_s1043" DrawAspect="Content" ObjectID="_1759660147" r:id="rId22"/>
        </w:pict>
      </w:r>
      <w:r w:rsidR="008B3520" w:rsidRPr="00375690">
        <w:rPr>
          <w:rFonts w:ascii="Times New Roman" w:hAnsi="Times New Roman" w:cs="Times New Roman"/>
          <w:sz w:val="24"/>
          <w:szCs w:val="24"/>
        </w:rPr>
        <w:t xml:space="preserve">9) </w:t>
      </w:r>
      <w:r w:rsidR="008B3520" w:rsidRPr="0037569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219" w:dyaOrig="279">
          <v:shape id="_x0000_i1031" type="#_x0000_t75" style="width:60.75pt;height:13.5pt" o:ole="">
            <v:imagedata r:id="rId23" o:title=""/>
          </v:shape>
          <o:OLEObject Type="Embed" ProgID="Equation.DSMT4" ShapeID="_x0000_i1031" DrawAspect="Content" ObjectID="_1759660145" r:id="rId24"/>
        </w:object>
      </w:r>
      <w:r w:rsidR="008B3520" w:rsidRPr="0037569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059D4" w:rsidRPr="00375690" w:rsidRDefault="00AD6E6C" w:rsidP="00375690">
      <w:pPr>
        <w:shd w:val="clear" w:color="auto" w:fill="FFFFFF"/>
        <w:spacing w:after="0"/>
        <w:ind w:left="5" w:firstLine="180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2)</w:t>
      </w:r>
      <w:r w:rsidR="00F059D4" w:rsidRPr="00375690">
        <w:rPr>
          <w:rFonts w:ascii="Times New Roman" w:hAnsi="Times New Roman" w:cs="Times New Roman"/>
          <w:sz w:val="24"/>
          <w:szCs w:val="24"/>
        </w:rPr>
        <w:t xml:space="preserve">Взгляните на число.    </w:t>
      </w:r>
    </w:p>
    <w:p w:rsidR="00F059D4" w:rsidRPr="00375690" w:rsidRDefault="00096977" w:rsidP="00375690">
      <w:pPr>
        <w:shd w:val="clear" w:color="auto" w:fill="FFFFFF"/>
        <w:spacing w:after="0"/>
        <w:ind w:left="5" w:firstLine="180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059D4" w:rsidRPr="00375690" w:rsidRDefault="00F059D4" w:rsidP="00375690">
      <w:pPr>
        <w:shd w:val="clear" w:color="auto" w:fill="FFFFFF"/>
        <w:spacing w:after="0"/>
        <w:ind w:left="5" w:firstLine="180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Как вы думаете, это поло</w:t>
      </w:r>
      <w:r w:rsidRPr="00375690">
        <w:rPr>
          <w:rFonts w:ascii="Times New Roman" w:hAnsi="Times New Roman" w:cs="Times New Roman"/>
          <w:sz w:val="24"/>
          <w:szCs w:val="24"/>
        </w:rPr>
        <w:softHyphen/>
        <w:t>жительное или отрицательное число?</w:t>
      </w:r>
    </w:p>
    <w:p w:rsidR="00096977" w:rsidRPr="00375690" w:rsidRDefault="00F059D4" w:rsidP="00375690">
      <w:pPr>
        <w:spacing w:after="0"/>
        <w:rPr>
          <w:rFonts w:ascii="Times New Roman" w:hAnsi="Times New Roman" w:cs="Times New Roman"/>
          <w:i/>
          <w:iCs/>
          <w:spacing w:val="-2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"Не верь глазам своим" - сказал бы Кузьма Прутков </w:t>
      </w:r>
      <w:r w:rsidRPr="00375690">
        <w:rPr>
          <w:rFonts w:ascii="Times New Roman" w:hAnsi="Times New Roman" w:cs="Times New Roman"/>
          <w:spacing w:val="-4"/>
          <w:sz w:val="24"/>
          <w:szCs w:val="24"/>
        </w:rPr>
        <w:t xml:space="preserve">тому, кто считает это число отрицательным. И сейчас мы </w:t>
      </w:r>
      <w:r w:rsidRPr="00375690">
        <w:rPr>
          <w:rFonts w:ascii="Times New Roman" w:hAnsi="Times New Roman" w:cs="Times New Roman"/>
          <w:spacing w:val="1"/>
          <w:sz w:val="24"/>
          <w:szCs w:val="24"/>
        </w:rPr>
        <w:t>разберемся, что вообще означает такая запись.</w:t>
      </w:r>
      <w:r w:rsidR="00096977" w:rsidRPr="00375690">
        <w:rPr>
          <w:rFonts w:ascii="Times New Roman" w:hAnsi="Times New Roman" w:cs="Times New Roman"/>
          <w:i/>
          <w:iCs/>
          <w:spacing w:val="-2"/>
          <w:sz w:val="24"/>
          <w:szCs w:val="24"/>
        </w:rPr>
        <w:t xml:space="preserve"> </w:t>
      </w:r>
    </w:p>
    <w:p w:rsidR="000979A7" w:rsidRPr="00375690" w:rsidRDefault="000979A7" w:rsidP="00375690">
      <w:pPr>
        <w:shd w:val="clear" w:color="auto" w:fill="FFFFFF"/>
        <w:spacing w:after="0" w:line="360" w:lineRule="auto"/>
        <w:ind w:left="851" w:hanging="360"/>
        <w:jc w:val="both"/>
        <w:rPr>
          <w:rFonts w:ascii="Times New Roman" w:hAnsi="Times New Roman" w:cs="Times New Roman"/>
          <w:bCs/>
          <w:sz w:val="24"/>
          <w:szCs w:val="24"/>
          <w:u w:val="single"/>
        </w:rPr>
      </w:pPr>
      <w:r w:rsidRPr="00375690">
        <w:rPr>
          <w:rFonts w:ascii="Times New Roman" w:hAnsi="Times New Roman" w:cs="Times New Roman"/>
          <w:bCs/>
          <w:sz w:val="24"/>
          <w:szCs w:val="24"/>
          <w:u w:val="single"/>
        </w:rPr>
        <w:t>Если минус нам не нравится,</w:t>
      </w:r>
    </w:p>
    <w:p w:rsidR="000979A7" w:rsidRPr="00375690" w:rsidRDefault="000979A7" w:rsidP="00375690">
      <w:pPr>
        <w:shd w:val="clear" w:color="auto" w:fill="FFFFFF"/>
        <w:spacing w:after="0" w:line="360" w:lineRule="auto"/>
        <w:ind w:left="851" w:hanging="360"/>
        <w:jc w:val="both"/>
        <w:rPr>
          <w:rFonts w:ascii="Times New Roman" w:hAnsi="Times New Roman" w:cs="Times New Roman"/>
          <w:bCs/>
          <w:sz w:val="24"/>
          <w:szCs w:val="24"/>
          <w:u w:val="single"/>
        </w:rPr>
      </w:pPr>
      <w:r w:rsidRPr="00375690">
        <w:rPr>
          <w:rFonts w:ascii="Times New Roman" w:hAnsi="Times New Roman" w:cs="Times New Roman"/>
          <w:bCs/>
          <w:sz w:val="24"/>
          <w:szCs w:val="24"/>
          <w:u w:val="single"/>
        </w:rPr>
        <w:t>С этим горем можно справиться:</w:t>
      </w:r>
    </w:p>
    <w:p w:rsidR="000979A7" w:rsidRPr="00375690" w:rsidRDefault="000979A7" w:rsidP="00375690">
      <w:pPr>
        <w:shd w:val="clear" w:color="auto" w:fill="FFFFFF"/>
        <w:spacing w:after="0" w:line="360" w:lineRule="auto"/>
        <w:ind w:left="851" w:hanging="360"/>
        <w:rPr>
          <w:rFonts w:ascii="Times New Roman" w:hAnsi="Times New Roman" w:cs="Times New Roman"/>
          <w:bCs/>
          <w:sz w:val="24"/>
          <w:szCs w:val="24"/>
          <w:u w:val="single"/>
        </w:rPr>
      </w:pPr>
      <w:r w:rsidRPr="00375690">
        <w:rPr>
          <w:rFonts w:ascii="Times New Roman" w:hAnsi="Times New Roman" w:cs="Times New Roman"/>
          <w:bCs/>
          <w:sz w:val="24"/>
          <w:szCs w:val="24"/>
          <w:u w:val="single"/>
        </w:rPr>
        <w:t>Знак меняем в показателе,</w:t>
      </w:r>
    </w:p>
    <w:p w:rsidR="000979A7" w:rsidRPr="00375690" w:rsidRDefault="000979A7" w:rsidP="00375690">
      <w:pPr>
        <w:shd w:val="clear" w:color="auto" w:fill="FFFFFF"/>
        <w:spacing w:after="0" w:line="360" w:lineRule="auto"/>
        <w:ind w:left="851" w:hanging="360"/>
        <w:rPr>
          <w:rFonts w:ascii="Times New Roman" w:hAnsi="Times New Roman" w:cs="Times New Roman"/>
          <w:bCs/>
          <w:sz w:val="24"/>
          <w:szCs w:val="24"/>
          <w:u w:val="single"/>
        </w:rPr>
      </w:pPr>
      <w:r w:rsidRPr="00375690">
        <w:rPr>
          <w:rFonts w:ascii="Times New Roman" w:hAnsi="Times New Roman" w:cs="Times New Roman"/>
          <w:bCs/>
          <w:sz w:val="24"/>
          <w:szCs w:val="24"/>
          <w:u w:val="single"/>
        </w:rPr>
        <w:t>Степень пишем в знаменателе,</w:t>
      </w:r>
    </w:p>
    <w:p w:rsidR="000979A7" w:rsidRPr="00375690" w:rsidRDefault="000979A7" w:rsidP="00375690">
      <w:pPr>
        <w:shd w:val="clear" w:color="auto" w:fill="FFFFFF"/>
        <w:spacing w:after="0" w:line="360" w:lineRule="auto"/>
        <w:ind w:left="851" w:hanging="360"/>
        <w:rPr>
          <w:rFonts w:ascii="Times New Roman" w:hAnsi="Times New Roman" w:cs="Times New Roman"/>
          <w:bCs/>
          <w:sz w:val="24"/>
          <w:szCs w:val="24"/>
          <w:u w:val="single"/>
        </w:rPr>
      </w:pPr>
      <w:r w:rsidRPr="00375690">
        <w:rPr>
          <w:rFonts w:ascii="Times New Roman" w:hAnsi="Times New Roman" w:cs="Times New Roman"/>
          <w:bCs/>
          <w:sz w:val="24"/>
          <w:szCs w:val="24"/>
          <w:u w:val="single"/>
        </w:rPr>
        <w:t>Сверху ставим единичку.</w:t>
      </w:r>
    </w:p>
    <w:p w:rsidR="000979A7" w:rsidRPr="00375690" w:rsidRDefault="000979A7" w:rsidP="00375690">
      <w:pPr>
        <w:shd w:val="clear" w:color="auto" w:fill="FFFFFF"/>
        <w:spacing w:after="0" w:line="360" w:lineRule="auto"/>
        <w:ind w:left="851" w:hanging="360"/>
        <w:rPr>
          <w:rFonts w:ascii="Times New Roman" w:hAnsi="Times New Roman" w:cs="Times New Roman"/>
          <w:bCs/>
          <w:sz w:val="24"/>
          <w:szCs w:val="24"/>
          <w:u w:val="single"/>
        </w:rPr>
      </w:pPr>
      <w:r w:rsidRPr="00375690">
        <w:rPr>
          <w:rFonts w:ascii="Times New Roman" w:hAnsi="Times New Roman" w:cs="Times New Roman"/>
          <w:bCs/>
          <w:sz w:val="24"/>
          <w:szCs w:val="24"/>
          <w:u w:val="single"/>
        </w:rPr>
        <w:t>Получается? Отлично!</w:t>
      </w:r>
    </w:p>
    <w:p w:rsidR="009B7ACF" w:rsidRPr="00375690" w:rsidRDefault="00096977" w:rsidP="00375690">
      <w:pPr>
        <w:spacing w:after="0"/>
        <w:rPr>
          <w:rFonts w:ascii="Times New Roman" w:hAnsi="Times New Roman" w:cs="Times New Roman"/>
          <w:i/>
          <w:iCs/>
          <w:spacing w:val="-2"/>
          <w:sz w:val="24"/>
          <w:szCs w:val="24"/>
        </w:rPr>
      </w:pPr>
      <w:r w:rsidRPr="00375690">
        <w:rPr>
          <w:rFonts w:ascii="Times New Roman" w:hAnsi="Times New Roman" w:cs="Times New Roman"/>
          <w:i/>
          <w:iCs/>
          <w:spacing w:val="-2"/>
          <w:sz w:val="24"/>
          <w:szCs w:val="24"/>
        </w:rPr>
        <w:t>Историческая справк</w:t>
      </w:r>
      <w:proofErr w:type="gramStart"/>
      <w:r w:rsidRPr="00375690">
        <w:rPr>
          <w:rFonts w:ascii="Times New Roman" w:hAnsi="Times New Roman" w:cs="Times New Roman"/>
          <w:i/>
          <w:iCs/>
          <w:spacing w:val="-2"/>
          <w:sz w:val="24"/>
          <w:szCs w:val="24"/>
        </w:rPr>
        <w:t>а</w:t>
      </w:r>
      <w:r w:rsidR="00C87D0F" w:rsidRPr="00375690">
        <w:rPr>
          <w:rFonts w:ascii="Times New Roman" w:hAnsi="Times New Roman" w:cs="Times New Roman"/>
          <w:i/>
          <w:iCs/>
          <w:spacing w:val="-2"/>
          <w:sz w:val="24"/>
          <w:szCs w:val="24"/>
        </w:rPr>
        <w:t>(</w:t>
      </w:r>
      <w:proofErr w:type="gramEnd"/>
      <w:r w:rsidR="00C87D0F" w:rsidRPr="00375690">
        <w:rPr>
          <w:rFonts w:ascii="Times New Roman" w:hAnsi="Times New Roman" w:cs="Times New Roman"/>
          <w:i/>
          <w:iCs/>
          <w:spacing w:val="-2"/>
          <w:sz w:val="24"/>
          <w:szCs w:val="24"/>
        </w:rPr>
        <w:t xml:space="preserve">её нам приготовила  </w:t>
      </w:r>
      <w:r w:rsidR="00024908" w:rsidRPr="00375690">
        <w:rPr>
          <w:rFonts w:ascii="Times New Roman" w:hAnsi="Times New Roman" w:cs="Times New Roman"/>
          <w:i/>
          <w:iCs/>
          <w:spacing w:val="-2"/>
          <w:sz w:val="24"/>
          <w:szCs w:val="24"/>
        </w:rPr>
        <w:t>Роман</w:t>
      </w:r>
      <w:r w:rsidR="00C87D0F" w:rsidRPr="00375690">
        <w:rPr>
          <w:rFonts w:ascii="Times New Roman" w:hAnsi="Times New Roman" w:cs="Times New Roman"/>
          <w:i/>
          <w:iCs/>
          <w:spacing w:val="-2"/>
          <w:sz w:val="24"/>
          <w:szCs w:val="24"/>
        </w:rPr>
        <w:t>)</w:t>
      </w:r>
    </w:p>
    <w:p w:rsidR="00F2767E" w:rsidRPr="00375690" w:rsidRDefault="00096977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i/>
          <w:iCs/>
          <w:spacing w:val="-2"/>
          <w:sz w:val="24"/>
          <w:szCs w:val="24"/>
        </w:rPr>
        <w:t xml:space="preserve"> </w:t>
      </w:r>
      <w:r w:rsidRPr="00375690">
        <w:rPr>
          <w:rFonts w:ascii="Times New Roman" w:hAnsi="Times New Roman" w:cs="Times New Roman"/>
          <w:spacing w:val="-2"/>
          <w:sz w:val="24"/>
          <w:szCs w:val="24"/>
        </w:rPr>
        <w:t xml:space="preserve">Отрицательные показатели </w:t>
      </w:r>
      <w:r w:rsidRPr="00375690">
        <w:rPr>
          <w:rFonts w:ascii="Times New Roman" w:hAnsi="Times New Roman" w:cs="Times New Roman"/>
          <w:sz w:val="24"/>
          <w:szCs w:val="24"/>
        </w:rPr>
        <w:t>степени ввел еще в 15 веке математик Шюке. Англича</w:t>
      </w:r>
      <w:r w:rsidRPr="00375690">
        <w:rPr>
          <w:rFonts w:ascii="Times New Roman" w:hAnsi="Times New Roman" w:cs="Times New Roman"/>
          <w:sz w:val="24"/>
          <w:szCs w:val="24"/>
        </w:rPr>
        <w:softHyphen/>
      </w:r>
      <w:r w:rsidRPr="00375690">
        <w:rPr>
          <w:rFonts w:ascii="Times New Roman" w:hAnsi="Times New Roman" w:cs="Times New Roman"/>
          <w:spacing w:val="-2"/>
          <w:sz w:val="24"/>
          <w:szCs w:val="24"/>
        </w:rPr>
        <w:t>нин Джон Валлис впервые рассмотрел вопрос о целесо</w:t>
      </w:r>
      <w:r w:rsidRPr="00375690">
        <w:rPr>
          <w:rFonts w:ascii="Times New Roman" w:hAnsi="Times New Roman" w:cs="Times New Roman"/>
          <w:spacing w:val="-2"/>
          <w:sz w:val="24"/>
          <w:szCs w:val="24"/>
        </w:rPr>
        <w:softHyphen/>
      </w:r>
      <w:r w:rsidRPr="00375690">
        <w:rPr>
          <w:rFonts w:ascii="Times New Roman" w:hAnsi="Times New Roman" w:cs="Times New Roman"/>
          <w:sz w:val="24"/>
          <w:szCs w:val="24"/>
        </w:rPr>
        <w:t xml:space="preserve">образности употребления отрицательных показателей. </w:t>
      </w:r>
      <w:r w:rsidRPr="00375690">
        <w:rPr>
          <w:rFonts w:ascii="Times New Roman" w:hAnsi="Times New Roman" w:cs="Times New Roman"/>
          <w:spacing w:val="-3"/>
          <w:sz w:val="24"/>
          <w:szCs w:val="24"/>
        </w:rPr>
        <w:t>Исаак Ньютон стал применять их систематически. В од</w:t>
      </w:r>
      <w:r w:rsidRPr="00375690">
        <w:rPr>
          <w:rFonts w:ascii="Times New Roman" w:hAnsi="Times New Roman" w:cs="Times New Roman"/>
          <w:spacing w:val="-3"/>
          <w:sz w:val="24"/>
          <w:szCs w:val="24"/>
        </w:rPr>
        <w:softHyphen/>
      </w:r>
      <w:r w:rsidRPr="00375690">
        <w:rPr>
          <w:rFonts w:ascii="Times New Roman" w:hAnsi="Times New Roman" w:cs="Times New Roman"/>
          <w:sz w:val="24"/>
          <w:szCs w:val="24"/>
        </w:rPr>
        <w:t xml:space="preserve">ном из писем в </w:t>
      </w:r>
      <w:smartTag w:uri="urn:schemas-microsoft-com:office:smarttags" w:element="metricconverter">
        <w:smartTagPr>
          <w:attr w:name="ProductID" w:val="1676 г"/>
        </w:smartTagPr>
        <w:r w:rsidRPr="00375690">
          <w:rPr>
            <w:rFonts w:ascii="Times New Roman" w:hAnsi="Times New Roman" w:cs="Times New Roman"/>
            <w:sz w:val="24"/>
            <w:szCs w:val="24"/>
          </w:rPr>
          <w:t>1676 г</w:t>
        </w:r>
      </w:smartTag>
      <w:r w:rsidRPr="00375690">
        <w:rPr>
          <w:rFonts w:ascii="Times New Roman" w:hAnsi="Times New Roman" w:cs="Times New Roman"/>
          <w:sz w:val="24"/>
          <w:szCs w:val="24"/>
        </w:rPr>
        <w:t>. Ньютон указал: "Как алгебраисты вместо АА, ААА и т.д. пишут А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75690">
        <w:rPr>
          <w:rFonts w:ascii="Times New Roman" w:hAnsi="Times New Roman" w:cs="Times New Roman"/>
          <w:sz w:val="24"/>
          <w:szCs w:val="24"/>
        </w:rPr>
        <w:t>, А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75690">
        <w:rPr>
          <w:rFonts w:ascii="Times New Roman" w:hAnsi="Times New Roman" w:cs="Times New Roman"/>
          <w:sz w:val="24"/>
          <w:szCs w:val="24"/>
        </w:rPr>
        <w:t xml:space="preserve"> и т.д., так я ... вместо </w:t>
      </w:r>
      <w:r w:rsidRPr="00375690">
        <w:rPr>
          <w:rFonts w:ascii="Times New Roman" w:hAnsi="Times New Roman" w:cs="Times New Roman"/>
          <w:spacing w:val="-9"/>
          <w:sz w:val="24"/>
          <w:szCs w:val="24"/>
        </w:rPr>
        <w:t>1/а, 1/а</w:t>
      </w:r>
      <w:r w:rsidRPr="00375690">
        <w:rPr>
          <w:rFonts w:ascii="Times New Roman" w:hAnsi="Times New Roman" w:cs="Times New Roman"/>
          <w:spacing w:val="-9"/>
          <w:sz w:val="24"/>
          <w:szCs w:val="24"/>
          <w:vertAlign w:val="superscript"/>
        </w:rPr>
        <w:t>2</w:t>
      </w:r>
      <w:r w:rsidRPr="00375690">
        <w:rPr>
          <w:rFonts w:ascii="Times New Roman" w:hAnsi="Times New Roman" w:cs="Times New Roman"/>
          <w:spacing w:val="-9"/>
          <w:sz w:val="24"/>
          <w:szCs w:val="24"/>
        </w:rPr>
        <w:t>, 1/а</w:t>
      </w:r>
      <w:r w:rsidRPr="00375690">
        <w:rPr>
          <w:rFonts w:ascii="Times New Roman" w:hAnsi="Times New Roman" w:cs="Times New Roman"/>
          <w:spacing w:val="-9"/>
          <w:sz w:val="24"/>
          <w:szCs w:val="24"/>
          <w:vertAlign w:val="superscript"/>
        </w:rPr>
        <w:t>3</w:t>
      </w:r>
      <w:r w:rsidRPr="00375690">
        <w:rPr>
          <w:rFonts w:ascii="Times New Roman" w:hAnsi="Times New Roman" w:cs="Times New Roman"/>
          <w:spacing w:val="-9"/>
          <w:sz w:val="24"/>
          <w:szCs w:val="24"/>
        </w:rPr>
        <w:t xml:space="preserve"> пишу а</w:t>
      </w:r>
      <w:r w:rsidRPr="00375690">
        <w:rPr>
          <w:rFonts w:ascii="Times New Roman" w:hAnsi="Times New Roman" w:cs="Times New Roman"/>
          <w:spacing w:val="-9"/>
          <w:sz w:val="24"/>
          <w:szCs w:val="24"/>
          <w:vertAlign w:val="superscript"/>
        </w:rPr>
        <w:t>-1</w:t>
      </w:r>
      <w:r w:rsidRPr="00375690">
        <w:rPr>
          <w:rFonts w:ascii="Times New Roman" w:hAnsi="Times New Roman" w:cs="Times New Roman"/>
          <w:spacing w:val="-9"/>
          <w:sz w:val="24"/>
          <w:szCs w:val="24"/>
        </w:rPr>
        <w:t>, а</w:t>
      </w:r>
      <w:r w:rsidRPr="00375690">
        <w:rPr>
          <w:rFonts w:ascii="Times New Roman" w:hAnsi="Times New Roman" w:cs="Times New Roman"/>
          <w:spacing w:val="-9"/>
          <w:sz w:val="24"/>
          <w:szCs w:val="24"/>
          <w:vertAlign w:val="superscript"/>
        </w:rPr>
        <w:t>-2</w:t>
      </w:r>
      <w:r w:rsidRPr="00375690">
        <w:rPr>
          <w:rFonts w:ascii="Times New Roman" w:hAnsi="Times New Roman" w:cs="Times New Roman"/>
          <w:spacing w:val="-9"/>
          <w:sz w:val="24"/>
          <w:szCs w:val="24"/>
        </w:rPr>
        <w:t>, а</w:t>
      </w:r>
      <w:r w:rsidRPr="00375690">
        <w:rPr>
          <w:rFonts w:ascii="Times New Roman" w:hAnsi="Times New Roman" w:cs="Times New Roman"/>
          <w:spacing w:val="-9"/>
          <w:sz w:val="24"/>
          <w:szCs w:val="24"/>
          <w:vertAlign w:val="superscript"/>
        </w:rPr>
        <w:t>-3</w:t>
      </w:r>
      <w:r w:rsidRPr="00375690">
        <w:rPr>
          <w:rFonts w:ascii="Times New Roman" w:hAnsi="Times New Roman" w:cs="Times New Roman"/>
          <w:spacing w:val="-9"/>
          <w:sz w:val="24"/>
          <w:szCs w:val="24"/>
        </w:rPr>
        <w:t>и т</w:t>
      </w:r>
      <w:proofErr w:type="gramStart"/>
      <w:r w:rsidRPr="00375690">
        <w:rPr>
          <w:rFonts w:ascii="Times New Roman" w:hAnsi="Times New Roman" w:cs="Times New Roman"/>
          <w:spacing w:val="-9"/>
          <w:sz w:val="24"/>
          <w:szCs w:val="24"/>
        </w:rPr>
        <w:t>.д</w:t>
      </w:r>
      <w:proofErr w:type="gramEnd"/>
      <w:r w:rsidR="00C87D0F" w:rsidRPr="00375690">
        <w:rPr>
          <w:rFonts w:ascii="Times New Roman" w:hAnsi="Times New Roman" w:cs="Times New Roman"/>
          <w:spacing w:val="-9"/>
          <w:sz w:val="24"/>
          <w:szCs w:val="24"/>
        </w:rPr>
        <w:t xml:space="preserve"> </w:t>
      </w:r>
      <w:r w:rsidR="00A67A06" w:rsidRPr="00375690">
        <w:rPr>
          <w:rFonts w:ascii="Times New Roman" w:hAnsi="Times New Roman" w:cs="Times New Roman"/>
          <w:spacing w:val="-9"/>
          <w:sz w:val="24"/>
          <w:szCs w:val="24"/>
        </w:rPr>
        <w:t xml:space="preserve"> </w:t>
      </w:r>
    </w:p>
    <w:p w:rsidR="008E403C" w:rsidRPr="00375690" w:rsidRDefault="009B7ACF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 Какие действия со степенями вы знаете? </w:t>
      </w:r>
    </w:p>
    <w:p w:rsidR="008E403C" w:rsidRPr="00375690" w:rsidRDefault="008E403C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Повторение свойства степеней:</w:t>
      </w:r>
    </w:p>
    <w:p w:rsidR="00375690" w:rsidRPr="00375690" w:rsidRDefault="00375690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75690" w:rsidRPr="00375690" w:rsidRDefault="00375690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75690" w:rsidRPr="00375690" w:rsidRDefault="00375690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75690" w:rsidRPr="00375690" w:rsidRDefault="00375690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75690" w:rsidRPr="00375690" w:rsidRDefault="00375690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75690" w:rsidRPr="00375690" w:rsidRDefault="00375690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75690" w:rsidRPr="00375690" w:rsidRDefault="00375690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75690" w:rsidRPr="00375690" w:rsidRDefault="00375690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C87D0F" w:rsidRPr="00375690" w:rsidRDefault="00C87D0F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5920" behindDoc="0" locked="0" layoutInCell="1" allowOverlap="1" wp14:anchorId="2D7DF9D4" wp14:editId="54E5FDC0">
            <wp:simplePos x="0" y="0"/>
            <wp:positionH relativeFrom="column">
              <wp:posOffset>1028700</wp:posOffset>
            </wp:positionH>
            <wp:positionV relativeFrom="paragraph">
              <wp:posOffset>53340</wp:posOffset>
            </wp:positionV>
            <wp:extent cx="779780" cy="172720"/>
            <wp:effectExtent l="19050" t="0" r="1270" b="0"/>
            <wp:wrapSquare wrapText="bothSides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780" cy="172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6944" behindDoc="0" locked="0" layoutInCell="1" allowOverlap="1" wp14:anchorId="16449062" wp14:editId="5F63CD13">
            <wp:simplePos x="0" y="0"/>
            <wp:positionH relativeFrom="column">
              <wp:posOffset>1831975</wp:posOffset>
            </wp:positionH>
            <wp:positionV relativeFrom="paragraph">
              <wp:posOffset>0</wp:posOffset>
            </wp:positionV>
            <wp:extent cx="468630" cy="172720"/>
            <wp:effectExtent l="19050" t="0" r="7620" b="0"/>
            <wp:wrapSquare wrapText="bothSides"/>
            <wp:docPr id="1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172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87D0F" w:rsidRPr="00375690" w:rsidRDefault="00C87D0F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7968" behindDoc="0" locked="0" layoutInCell="1" allowOverlap="1" wp14:anchorId="12BF4B11" wp14:editId="4FAF73A3">
            <wp:simplePos x="0" y="0"/>
            <wp:positionH relativeFrom="column">
              <wp:posOffset>1299210</wp:posOffset>
            </wp:positionH>
            <wp:positionV relativeFrom="paragraph">
              <wp:posOffset>14605</wp:posOffset>
            </wp:positionV>
            <wp:extent cx="453390" cy="317500"/>
            <wp:effectExtent l="19050" t="0" r="3810" b="0"/>
            <wp:wrapSquare wrapText="bothSides"/>
            <wp:docPr id="1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" cy="31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8992" behindDoc="0" locked="0" layoutInCell="1" allowOverlap="1" wp14:anchorId="18F4115A" wp14:editId="664A7B11">
            <wp:simplePos x="0" y="0"/>
            <wp:positionH relativeFrom="column">
              <wp:posOffset>1831975</wp:posOffset>
            </wp:positionH>
            <wp:positionV relativeFrom="paragraph">
              <wp:posOffset>70485</wp:posOffset>
            </wp:positionV>
            <wp:extent cx="389255" cy="195580"/>
            <wp:effectExtent l="19050" t="0" r="0" b="0"/>
            <wp:wrapSquare wrapText="bothSides"/>
            <wp:docPr id="1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5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87D0F" w:rsidRPr="00375690" w:rsidRDefault="00C87D0F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3088" behindDoc="0" locked="0" layoutInCell="1" allowOverlap="1" wp14:anchorId="52601F0E" wp14:editId="4C943ACB">
            <wp:simplePos x="0" y="0"/>
            <wp:positionH relativeFrom="column">
              <wp:posOffset>1752600</wp:posOffset>
            </wp:positionH>
            <wp:positionV relativeFrom="paragraph">
              <wp:posOffset>487680</wp:posOffset>
            </wp:positionV>
            <wp:extent cx="585470" cy="205105"/>
            <wp:effectExtent l="19050" t="0" r="5080" b="0"/>
            <wp:wrapSquare wrapText="bothSides"/>
            <wp:docPr id="1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" cy="205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93669"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9232" behindDoc="0" locked="0" layoutInCell="1" allowOverlap="1" wp14:anchorId="6DA06E5C" wp14:editId="3EB6BFD9">
            <wp:simplePos x="0" y="0"/>
            <wp:positionH relativeFrom="column">
              <wp:posOffset>1147570</wp:posOffset>
            </wp:positionH>
            <wp:positionV relativeFrom="paragraph">
              <wp:posOffset>-863600</wp:posOffset>
            </wp:positionV>
            <wp:extent cx="638810" cy="219075"/>
            <wp:effectExtent l="0" t="0" r="8890" b="0"/>
            <wp:wrapSquare wrapText="bothSides"/>
            <wp:docPr id="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10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2064" behindDoc="0" locked="0" layoutInCell="1" allowOverlap="1" wp14:anchorId="03EACE90" wp14:editId="62031EE9">
            <wp:simplePos x="0" y="0"/>
            <wp:positionH relativeFrom="column">
              <wp:posOffset>1113790</wp:posOffset>
            </wp:positionH>
            <wp:positionV relativeFrom="paragraph">
              <wp:posOffset>487680</wp:posOffset>
            </wp:positionV>
            <wp:extent cx="638810" cy="222885"/>
            <wp:effectExtent l="0" t="0" r="8890" b="0"/>
            <wp:wrapSquare wrapText="bothSides"/>
            <wp:docPr id="1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10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1040" behindDoc="0" locked="0" layoutInCell="1" allowOverlap="1" wp14:anchorId="2CC5BE1E" wp14:editId="391B46D6">
            <wp:simplePos x="0" y="0"/>
            <wp:positionH relativeFrom="column">
              <wp:posOffset>1804670</wp:posOffset>
            </wp:positionH>
            <wp:positionV relativeFrom="paragraph">
              <wp:posOffset>175895</wp:posOffset>
            </wp:positionV>
            <wp:extent cx="416560" cy="211455"/>
            <wp:effectExtent l="19050" t="0" r="2540" b="0"/>
            <wp:wrapSquare wrapText="bothSides"/>
            <wp:docPr id="1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11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93669"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7184" behindDoc="0" locked="0" layoutInCell="1" allowOverlap="1" wp14:anchorId="66795396" wp14:editId="57888525">
            <wp:simplePos x="0" y="0"/>
            <wp:positionH relativeFrom="column">
              <wp:posOffset>1026795</wp:posOffset>
            </wp:positionH>
            <wp:positionV relativeFrom="paragraph">
              <wp:posOffset>-1177925</wp:posOffset>
            </wp:positionV>
            <wp:extent cx="723265" cy="209550"/>
            <wp:effectExtent l="19050" t="0" r="635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09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0016" behindDoc="0" locked="0" layoutInCell="1" allowOverlap="1" wp14:anchorId="2B68CC9C" wp14:editId="6E7E5349">
            <wp:simplePos x="0" y="0"/>
            <wp:positionH relativeFrom="column">
              <wp:posOffset>1029335</wp:posOffset>
            </wp:positionH>
            <wp:positionV relativeFrom="paragraph">
              <wp:posOffset>177800</wp:posOffset>
            </wp:positionV>
            <wp:extent cx="723265" cy="209550"/>
            <wp:effectExtent l="19050" t="0" r="635" b="0"/>
            <wp:wrapSquare wrapText="bothSides"/>
            <wp:docPr id="1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09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87D0F" w:rsidRPr="00375690" w:rsidRDefault="00C87D0F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C87D0F" w:rsidRPr="00375690" w:rsidRDefault="00C87D0F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8E403C" w:rsidRPr="00375690" w:rsidRDefault="00C87D0F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5136" behindDoc="0" locked="0" layoutInCell="1" allowOverlap="1" wp14:anchorId="7F4E16D2" wp14:editId="71CE6781">
            <wp:simplePos x="0" y="0"/>
            <wp:positionH relativeFrom="column">
              <wp:posOffset>1871980</wp:posOffset>
            </wp:positionH>
            <wp:positionV relativeFrom="paragraph">
              <wp:posOffset>45720</wp:posOffset>
            </wp:positionV>
            <wp:extent cx="254000" cy="410210"/>
            <wp:effectExtent l="19050" t="0" r="0" b="0"/>
            <wp:wrapSquare wrapText="bothSides"/>
            <wp:docPr id="2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10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7569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4112" behindDoc="0" locked="0" layoutInCell="1" allowOverlap="1" wp14:anchorId="1665AB63" wp14:editId="556CC19E">
            <wp:simplePos x="0" y="0"/>
            <wp:positionH relativeFrom="column">
              <wp:posOffset>1113790</wp:posOffset>
            </wp:positionH>
            <wp:positionV relativeFrom="paragraph">
              <wp:posOffset>107950</wp:posOffset>
            </wp:positionV>
            <wp:extent cx="662940" cy="300355"/>
            <wp:effectExtent l="19050" t="0" r="3810" b="0"/>
            <wp:wrapSquare wrapText="bothSides"/>
            <wp:docPr id="21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" cy="300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75690" w:rsidRPr="00375690" w:rsidRDefault="00375690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75690" w:rsidRPr="00375690" w:rsidRDefault="00375690" w:rsidP="00375690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25161C" w:rsidRPr="00375690" w:rsidRDefault="0025161C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lastRenderedPageBreak/>
        <w:t>Устное вычисление:</w:t>
      </w:r>
    </w:p>
    <w:p w:rsidR="0025161C" w:rsidRPr="00375690" w:rsidRDefault="0025161C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    1)  а</w:t>
      </w:r>
      <w:proofErr w:type="gramStart"/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proofErr w:type="gramEnd"/>
      <w:r w:rsidRPr="00375690">
        <w:rPr>
          <w:rFonts w:ascii="Times New Roman" w:hAnsi="Times New Roman" w:cs="Times New Roman"/>
          <w:sz w:val="24"/>
          <w:szCs w:val="24"/>
        </w:rPr>
        <w:t xml:space="preserve"> а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Pr="00375690">
        <w:rPr>
          <w:rFonts w:ascii="Times New Roman" w:hAnsi="Times New Roman" w:cs="Times New Roman"/>
          <w:sz w:val="24"/>
          <w:szCs w:val="24"/>
        </w:rPr>
        <w:t>=                                   а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375690">
        <w:rPr>
          <w:rFonts w:ascii="Times New Roman" w:hAnsi="Times New Roman" w:cs="Times New Roman"/>
          <w:sz w:val="24"/>
          <w:szCs w:val="24"/>
        </w:rPr>
        <w:t>а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375690">
        <w:rPr>
          <w:rFonts w:ascii="Times New Roman" w:hAnsi="Times New Roman" w:cs="Times New Roman"/>
          <w:sz w:val="24"/>
          <w:szCs w:val="24"/>
        </w:rPr>
        <w:t>=</w:t>
      </w:r>
    </w:p>
    <w:p w:rsidR="0025161C" w:rsidRPr="00375690" w:rsidRDefault="0025161C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ab/>
        <w:t xml:space="preserve"> </w:t>
      </w:r>
      <w:r w:rsidRPr="00375690">
        <w:rPr>
          <w:rFonts w:ascii="Times New Roman" w:hAnsi="Times New Roman" w:cs="Times New Roman"/>
          <w:sz w:val="24"/>
          <w:szCs w:val="24"/>
        </w:rPr>
        <w:t>а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375690">
        <w:rPr>
          <w:rFonts w:ascii="Times New Roman" w:hAnsi="Times New Roman" w:cs="Times New Roman"/>
          <w:sz w:val="24"/>
          <w:szCs w:val="24"/>
        </w:rPr>
        <w:t>:а</w:t>
      </w:r>
      <w:proofErr w:type="gramStart"/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proofErr w:type="gramEnd"/>
      <w:r w:rsidRPr="00375690">
        <w:rPr>
          <w:rFonts w:ascii="Times New Roman" w:hAnsi="Times New Roman" w:cs="Times New Roman"/>
          <w:sz w:val="24"/>
          <w:szCs w:val="24"/>
        </w:rPr>
        <w:t>=                                   а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 w:rsidRPr="00375690">
        <w:rPr>
          <w:rFonts w:ascii="Times New Roman" w:hAnsi="Times New Roman" w:cs="Times New Roman"/>
          <w:sz w:val="24"/>
          <w:szCs w:val="24"/>
        </w:rPr>
        <w:t>:а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Pr="00375690">
        <w:rPr>
          <w:rFonts w:ascii="Times New Roman" w:hAnsi="Times New Roman" w:cs="Times New Roman"/>
          <w:sz w:val="24"/>
          <w:szCs w:val="24"/>
        </w:rPr>
        <w:t>=</w:t>
      </w:r>
    </w:p>
    <w:p w:rsidR="0025161C" w:rsidRPr="00375690" w:rsidRDefault="0025161C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ab/>
        <w:t>(а</w:t>
      </w:r>
      <w:proofErr w:type="gramStart"/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375690">
        <w:rPr>
          <w:rFonts w:ascii="Times New Roman" w:hAnsi="Times New Roman" w:cs="Times New Roman"/>
          <w:sz w:val="24"/>
          <w:szCs w:val="24"/>
        </w:rPr>
        <w:t>)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375690">
        <w:rPr>
          <w:rFonts w:ascii="Times New Roman" w:hAnsi="Times New Roman" w:cs="Times New Roman"/>
          <w:sz w:val="24"/>
          <w:szCs w:val="24"/>
        </w:rPr>
        <w:t>=                                     (а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375690">
        <w:rPr>
          <w:rFonts w:ascii="Times New Roman" w:hAnsi="Times New Roman" w:cs="Times New Roman"/>
          <w:sz w:val="24"/>
          <w:szCs w:val="24"/>
        </w:rPr>
        <w:t>)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375690">
        <w:rPr>
          <w:rFonts w:ascii="Times New Roman" w:hAnsi="Times New Roman" w:cs="Times New Roman"/>
          <w:sz w:val="24"/>
          <w:szCs w:val="24"/>
        </w:rPr>
        <w:t>=</w:t>
      </w:r>
    </w:p>
    <w:p w:rsidR="0025161C" w:rsidRPr="00375690" w:rsidRDefault="0025161C" w:rsidP="00375690">
      <w:pPr>
        <w:shd w:val="clear" w:color="auto" w:fill="FFFFFF"/>
        <w:spacing w:after="0" w:line="360" w:lineRule="auto"/>
        <w:ind w:firstLine="180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ab/>
        <w:t>(а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75690">
        <w:rPr>
          <w:rFonts w:ascii="Times New Roman" w:hAnsi="Times New Roman" w:cs="Times New Roman"/>
          <w:sz w:val="24"/>
          <w:szCs w:val="24"/>
        </w:rPr>
        <w:t>в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75690">
        <w:rPr>
          <w:rFonts w:ascii="Times New Roman" w:hAnsi="Times New Roman" w:cs="Times New Roman"/>
          <w:sz w:val="24"/>
          <w:szCs w:val="24"/>
        </w:rPr>
        <w:t>)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375690">
        <w:rPr>
          <w:rFonts w:ascii="Times New Roman" w:hAnsi="Times New Roman" w:cs="Times New Roman"/>
          <w:sz w:val="24"/>
          <w:szCs w:val="24"/>
        </w:rPr>
        <w:t>=                                  (а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375690">
        <w:rPr>
          <w:rFonts w:ascii="Times New Roman" w:hAnsi="Times New Roman" w:cs="Times New Roman"/>
          <w:sz w:val="24"/>
          <w:szCs w:val="24"/>
        </w:rPr>
        <w:t>в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375690">
        <w:rPr>
          <w:rFonts w:ascii="Times New Roman" w:hAnsi="Times New Roman" w:cs="Times New Roman"/>
          <w:sz w:val="24"/>
          <w:szCs w:val="24"/>
        </w:rPr>
        <w:t>)</w:t>
      </w:r>
      <w:r w:rsidRPr="0037569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75690">
        <w:rPr>
          <w:rFonts w:ascii="Times New Roman" w:hAnsi="Times New Roman" w:cs="Times New Roman"/>
          <w:sz w:val="24"/>
          <w:szCs w:val="24"/>
        </w:rPr>
        <w:t>=</w:t>
      </w:r>
    </w:p>
    <w:p w:rsidR="00B1087A" w:rsidRPr="00375690" w:rsidRDefault="00B1087A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5. Закрепление нового материала.</w:t>
      </w:r>
    </w:p>
    <w:p w:rsidR="00B1087A" w:rsidRPr="00375690" w:rsidRDefault="00ED1D23" w:rsidP="00375690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375690">
        <w:rPr>
          <w:rFonts w:ascii="Times New Roman" w:hAnsi="Times New Roman" w:cs="Times New Roman"/>
          <w:sz w:val="24"/>
          <w:szCs w:val="24"/>
        </w:rPr>
        <w:t>Верно</w:t>
      </w:r>
      <w:proofErr w:type="gramEnd"/>
      <w:r w:rsidRPr="00375690">
        <w:rPr>
          <w:rFonts w:ascii="Times New Roman" w:hAnsi="Times New Roman" w:cs="Times New Roman"/>
          <w:sz w:val="24"/>
          <w:szCs w:val="24"/>
        </w:rPr>
        <w:t xml:space="preserve"> или неверно</w:t>
      </w:r>
    </w:p>
    <w:p w:rsidR="00C56CDF" w:rsidRPr="00375690" w:rsidRDefault="00C56CDF" w:rsidP="00375690">
      <w:pPr>
        <w:spacing w:after="0"/>
        <w:ind w:firstLine="180"/>
        <w:jc w:val="both"/>
        <w:rPr>
          <w:rFonts w:ascii="Times New Roman" w:hAnsi="Times New Roman" w:cs="Times New Roman"/>
          <w:sz w:val="24"/>
          <w:szCs w:val="24"/>
        </w:rPr>
      </w:pPr>
    </w:p>
    <w:p w:rsidR="00B1087A" w:rsidRPr="00375690" w:rsidRDefault="00B1087A" w:rsidP="00375690">
      <w:pPr>
        <w:spacing w:after="0"/>
        <w:ind w:firstLine="180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6. Физкультминутка</w:t>
      </w:r>
    </w:p>
    <w:p w:rsidR="00D532EC" w:rsidRPr="00375690" w:rsidRDefault="00F64568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7.</w:t>
      </w:r>
      <w:r w:rsidR="007F57E7" w:rsidRPr="00375690">
        <w:rPr>
          <w:rFonts w:ascii="Times New Roman" w:hAnsi="Times New Roman" w:cs="Times New Roman"/>
          <w:sz w:val="24"/>
          <w:szCs w:val="24"/>
        </w:rPr>
        <w:t xml:space="preserve">А где же </w:t>
      </w:r>
      <w:r w:rsidR="00FE2497" w:rsidRPr="00375690">
        <w:rPr>
          <w:rFonts w:ascii="Times New Roman" w:hAnsi="Times New Roman" w:cs="Times New Roman"/>
          <w:sz w:val="24"/>
          <w:szCs w:val="24"/>
        </w:rPr>
        <w:t xml:space="preserve"> мы с вами будем применять</w:t>
      </w:r>
      <w:r w:rsidR="007F57E7" w:rsidRPr="00375690">
        <w:rPr>
          <w:rFonts w:ascii="Times New Roman" w:hAnsi="Times New Roman" w:cs="Times New Roman"/>
          <w:sz w:val="24"/>
          <w:szCs w:val="24"/>
        </w:rPr>
        <w:t xml:space="preserve"> знания</w:t>
      </w:r>
      <w:proofErr w:type="gramStart"/>
      <w:r w:rsidR="007F57E7" w:rsidRPr="00375690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="007F57E7" w:rsidRPr="00375690">
        <w:rPr>
          <w:rFonts w:ascii="Times New Roman" w:hAnsi="Times New Roman" w:cs="Times New Roman"/>
          <w:sz w:val="24"/>
          <w:szCs w:val="24"/>
        </w:rPr>
        <w:t xml:space="preserve"> полученные по теме «Степень».</w:t>
      </w:r>
    </w:p>
    <w:p w:rsidR="006100CA" w:rsidRPr="00375690" w:rsidRDefault="00375690" w:rsidP="00375690">
      <w:p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Контрольные работы, промежуточная аттестация,</w:t>
      </w:r>
      <w:r w:rsidR="00FB11B7" w:rsidRPr="00375690">
        <w:rPr>
          <w:rFonts w:ascii="Times New Roman" w:hAnsi="Times New Roman" w:cs="Times New Roman"/>
          <w:sz w:val="24"/>
          <w:szCs w:val="24"/>
        </w:rPr>
        <w:t xml:space="preserve"> Итоговая аттестация за основную школу.</w:t>
      </w:r>
      <w:r w:rsidR="007F57E7" w:rsidRPr="00375690">
        <w:rPr>
          <w:rFonts w:ascii="Times New Roman" w:hAnsi="Times New Roman" w:cs="Times New Roman"/>
          <w:sz w:val="24"/>
          <w:szCs w:val="24"/>
        </w:rPr>
        <w:t xml:space="preserve"> </w:t>
      </w:r>
      <w:r w:rsidR="00FB11B7" w:rsidRPr="00375690">
        <w:rPr>
          <w:rFonts w:ascii="Times New Roman" w:hAnsi="Times New Roman" w:cs="Times New Roman"/>
          <w:sz w:val="24"/>
          <w:szCs w:val="24"/>
        </w:rPr>
        <w:t>Д</w:t>
      </w:r>
      <w:r w:rsidR="007F57E7" w:rsidRPr="00375690">
        <w:rPr>
          <w:rFonts w:ascii="Times New Roman" w:hAnsi="Times New Roman" w:cs="Times New Roman"/>
          <w:sz w:val="24"/>
          <w:szCs w:val="24"/>
        </w:rPr>
        <w:t>анные  упражнения  входят в обязательный перечень знаний при проведении ГИА</w:t>
      </w:r>
    </w:p>
    <w:p w:rsidR="006100CA" w:rsidRPr="00375690" w:rsidRDefault="006100CA" w:rsidP="00375690">
      <w:p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 Где  ещё  </w:t>
      </w:r>
      <w:r w:rsidR="00375690" w:rsidRPr="00375690">
        <w:rPr>
          <w:rFonts w:ascii="Times New Roman" w:hAnsi="Times New Roman" w:cs="Times New Roman"/>
          <w:sz w:val="24"/>
          <w:szCs w:val="24"/>
        </w:rPr>
        <w:t>применяются</w:t>
      </w:r>
      <w:r w:rsidRPr="00375690">
        <w:rPr>
          <w:rFonts w:ascii="Times New Roman" w:hAnsi="Times New Roman" w:cs="Times New Roman"/>
          <w:sz w:val="24"/>
          <w:szCs w:val="24"/>
        </w:rPr>
        <w:t xml:space="preserve"> степени? Об этом нам расскажет Глеб.</w:t>
      </w:r>
    </w:p>
    <w:p w:rsidR="006100CA" w:rsidRPr="00375690" w:rsidRDefault="006100CA" w:rsidP="00375690">
      <w:p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bCs/>
          <w:sz w:val="24"/>
          <w:szCs w:val="24"/>
        </w:rPr>
        <w:t>В науке и технике встречаются как очень большие, так и очень малые положительные числа. Например</w:t>
      </w:r>
      <w:proofErr w:type="gramStart"/>
      <w:r w:rsidRPr="00375690">
        <w:rPr>
          <w:rFonts w:ascii="Times New Roman" w:hAnsi="Times New Roman" w:cs="Times New Roman"/>
          <w:bCs/>
          <w:sz w:val="24"/>
          <w:szCs w:val="24"/>
        </w:rPr>
        <w:t xml:space="preserve"> ,</w:t>
      </w:r>
      <w:proofErr w:type="gramEnd"/>
      <w:r w:rsidRPr="00375690">
        <w:rPr>
          <w:rFonts w:ascii="Times New Roman" w:hAnsi="Times New Roman" w:cs="Times New Roman"/>
          <w:bCs/>
          <w:sz w:val="24"/>
          <w:szCs w:val="24"/>
        </w:rPr>
        <w:t xml:space="preserve"> большим числом выражается объём Земли а малым – диаметр молекулы воды В обычном виде большие и малые числа неудобно читать и записывать , неудобно выполнять над ними какие-либо действия. В таком случае полезным оказывается представление числа в виде</w:t>
      </w:r>
      <w:r w:rsidRPr="00375690">
        <w:rPr>
          <w:rFonts w:ascii="Times New Roman" w:hAnsi="Times New Roman" w:cs="Times New Roman"/>
          <w:i/>
          <w:iCs/>
          <w:sz w:val="24"/>
          <w:szCs w:val="24"/>
        </w:rPr>
        <w:t xml:space="preserve">  а</w:t>
      </w:r>
      <w:r w:rsidRPr="00375690">
        <w:rPr>
          <w:rFonts w:ascii="Times New Roman" w:hAnsi="Times New Roman" w:cs="Times New Roman"/>
          <w:sz w:val="24"/>
          <w:szCs w:val="24"/>
        </w:rPr>
        <w:t xml:space="preserve"> · 10</w:t>
      </w:r>
      <w:r w:rsidRPr="00375690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п</w:t>
      </w:r>
      <w:r w:rsidRPr="00375690">
        <w:rPr>
          <w:rFonts w:ascii="Times New Roman" w:hAnsi="Times New Roman" w:cs="Times New Roman"/>
          <w:sz w:val="24"/>
          <w:szCs w:val="24"/>
        </w:rPr>
        <w:t xml:space="preserve">, где </w:t>
      </w:r>
      <w:proofErr w:type="gramStart"/>
      <w:r w:rsidRPr="00375690">
        <w:rPr>
          <w:rFonts w:ascii="Times New Roman" w:hAnsi="Times New Roman" w:cs="Times New Roman"/>
          <w:i/>
          <w:iCs/>
          <w:sz w:val="24"/>
          <w:szCs w:val="24"/>
        </w:rPr>
        <w:t>п</w:t>
      </w:r>
      <w:proofErr w:type="gramEnd"/>
      <w:r w:rsidRPr="00375690">
        <w:rPr>
          <w:rFonts w:ascii="Times New Roman" w:hAnsi="Times New Roman" w:cs="Times New Roman"/>
          <w:sz w:val="24"/>
          <w:szCs w:val="24"/>
        </w:rPr>
        <w:t xml:space="preserve"> – целое число. </w:t>
      </w:r>
    </w:p>
    <w:p w:rsidR="006100CA" w:rsidRPr="00375690" w:rsidRDefault="006100CA" w:rsidP="00375690">
      <w:pPr>
        <w:pStyle w:val="a4"/>
        <w:numPr>
          <w:ilvl w:val="0"/>
          <w:numId w:val="5"/>
        </w:numPr>
        <w:autoSpaceDE w:val="0"/>
        <w:autoSpaceDN w:val="0"/>
        <w:adjustRightInd w:val="0"/>
        <w:spacing w:before="60" w:line="360" w:lineRule="auto"/>
        <w:jc w:val="both"/>
      </w:pPr>
      <w:r w:rsidRPr="00375690">
        <w:t xml:space="preserve">Ввести понятие стандартного вида числа.  </w:t>
      </w:r>
    </w:p>
    <w:tbl>
      <w:tblPr>
        <w:tblW w:w="5280" w:type="dxa"/>
        <w:jc w:val="center"/>
        <w:tblCellSpacing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top w:w="105" w:type="dxa"/>
          <w:left w:w="105" w:type="dxa"/>
          <w:bottom w:w="105" w:type="dxa"/>
          <w:right w:w="105" w:type="dxa"/>
        </w:tblCellMar>
        <w:tblLook w:val="0000" w:firstRow="0" w:lastRow="0" w:firstColumn="0" w:lastColumn="0" w:noHBand="0" w:noVBand="0"/>
      </w:tblPr>
      <w:tblGrid>
        <w:gridCol w:w="5280"/>
      </w:tblGrid>
      <w:tr w:rsidR="006100CA" w:rsidRPr="00375690" w:rsidTr="001E53BB">
        <w:trPr>
          <w:tblCellSpacing w:w="-8" w:type="dxa"/>
          <w:jc w:val="center"/>
        </w:trPr>
        <w:tc>
          <w:tcPr>
            <w:tcW w:w="5312" w:type="dxa"/>
            <w:tcBorders>
              <w:top w:val="single" w:sz="6" w:space="0" w:color="auto"/>
              <w:bottom w:val="single" w:sz="6" w:space="0" w:color="auto"/>
            </w:tcBorders>
          </w:tcPr>
          <w:p w:rsidR="006100CA" w:rsidRPr="00375690" w:rsidRDefault="006100CA" w:rsidP="00375690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75690"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:</w:t>
            </w:r>
          </w:p>
          <w:p w:rsidR="006100CA" w:rsidRPr="00375690" w:rsidRDefault="006100CA" w:rsidP="00375690">
            <w:pPr>
              <w:autoSpaceDE w:val="0"/>
              <w:autoSpaceDN w:val="0"/>
              <w:adjustRightInd w:val="0"/>
              <w:spacing w:before="60"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7569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Pr="00375690">
              <w:rPr>
                <w:rFonts w:ascii="Times New Roman" w:hAnsi="Times New Roman" w:cs="Times New Roman"/>
                <w:sz w:val="24"/>
                <w:szCs w:val="24"/>
              </w:rPr>
              <w:t xml:space="preserve"> · 10</w:t>
            </w:r>
            <w:r w:rsidRPr="00375690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п</w:t>
            </w:r>
            <w:r w:rsidRPr="00375690">
              <w:rPr>
                <w:rFonts w:ascii="Times New Roman" w:hAnsi="Times New Roman" w:cs="Times New Roman"/>
                <w:sz w:val="24"/>
                <w:szCs w:val="24"/>
              </w:rPr>
              <w:t xml:space="preserve">, где 1 ≤ </w:t>
            </w:r>
            <w:r w:rsidRPr="0037569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Pr="00375690">
              <w:rPr>
                <w:rFonts w:ascii="Times New Roman" w:hAnsi="Times New Roman" w:cs="Times New Roman"/>
                <w:sz w:val="24"/>
                <w:szCs w:val="24"/>
              </w:rPr>
              <w:t xml:space="preserve"> &lt; 10, </w:t>
            </w:r>
            <w:proofErr w:type="gramStart"/>
            <w:r w:rsidRPr="0037569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п</w:t>
            </w:r>
            <w:proofErr w:type="gramEnd"/>
            <w:r w:rsidRPr="00375690">
              <w:rPr>
                <w:rFonts w:ascii="Times New Roman" w:hAnsi="Times New Roman" w:cs="Times New Roman"/>
                <w:sz w:val="24"/>
                <w:szCs w:val="24"/>
              </w:rPr>
              <w:t xml:space="preserve"> – целое число.</w:t>
            </w:r>
          </w:p>
          <w:p w:rsidR="006100CA" w:rsidRPr="00375690" w:rsidRDefault="006100CA" w:rsidP="00375690">
            <w:pPr>
              <w:autoSpaceDE w:val="0"/>
              <w:autoSpaceDN w:val="0"/>
              <w:adjustRightInd w:val="0"/>
              <w:spacing w:before="60"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7569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Число </w:t>
            </w:r>
            <w:proofErr w:type="gramStart"/>
            <w:r w:rsidRPr="0037569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п</w:t>
            </w:r>
            <w:proofErr w:type="gramEnd"/>
            <w:r w:rsidRPr="0037569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называется</w:t>
            </w:r>
            <w:r w:rsidRPr="0037569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75690">
              <w:rPr>
                <w:rFonts w:ascii="Times New Roman" w:hAnsi="Times New Roman" w:cs="Times New Roman"/>
                <w:i/>
                <w:sz w:val="24"/>
                <w:szCs w:val="24"/>
              </w:rPr>
              <w:t>порядком числа</w:t>
            </w:r>
            <w:r w:rsidRPr="0037569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6100CA" w:rsidRPr="00375690" w:rsidRDefault="006100CA" w:rsidP="00375690">
      <w:pPr>
        <w:pStyle w:val="a4"/>
        <w:autoSpaceDE w:val="0"/>
        <w:autoSpaceDN w:val="0"/>
        <w:adjustRightInd w:val="0"/>
        <w:spacing w:before="60" w:line="360" w:lineRule="auto"/>
        <w:jc w:val="both"/>
      </w:pPr>
      <w:proofErr w:type="gramStart"/>
      <w:r w:rsidRPr="00375690">
        <w:t>З</w:t>
      </w:r>
      <w:proofErr w:type="gramEnd"/>
      <w:r w:rsidRPr="00375690">
        <w:t xml:space="preserve"> а д а н и е. Определить, какие из чисел записаны в стандартном виде, а какие – нет. Ответ объяснить</w:t>
      </w:r>
    </w:p>
    <w:p w:rsidR="006100CA" w:rsidRPr="00375690" w:rsidRDefault="006100CA" w:rsidP="00375690">
      <w:pPr>
        <w:pStyle w:val="a4"/>
        <w:autoSpaceDE w:val="0"/>
        <w:autoSpaceDN w:val="0"/>
        <w:adjustRightInd w:val="0"/>
        <w:spacing w:line="360" w:lineRule="auto"/>
        <w:jc w:val="both"/>
      </w:pPr>
      <w:r w:rsidRPr="00375690">
        <w:t>а) 2,3 · 10</w:t>
      </w:r>
      <w:r w:rsidRPr="00375690">
        <w:rPr>
          <w:vertAlign w:val="superscript"/>
        </w:rPr>
        <w:t>9</w:t>
      </w:r>
      <w:r w:rsidRPr="00375690">
        <w:t>;</w:t>
      </w:r>
      <w:r w:rsidRPr="00375690">
        <w:tab/>
      </w:r>
      <w:r w:rsidRPr="00375690">
        <w:tab/>
        <w:t>г) 8 · 10</w:t>
      </w:r>
      <w:r w:rsidRPr="00375690">
        <w:tab/>
      </w:r>
      <w:r w:rsidRPr="00375690">
        <w:tab/>
      </w:r>
      <w:r w:rsidRPr="00375690">
        <w:tab/>
        <w:t>ж) –3 · 10</w:t>
      </w:r>
      <w:r w:rsidRPr="00375690">
        <w:rPr>
          <w:vertAlign w:val="superscript"/>
        </w:rPr>
        <w:t>–15</w:t>
      </w:r>
      <w:r w:rsidRPr="00375690">
        <w:t>;</w:t>
      </w:r>
    </w:p>
    <w:p w:rsidR="006100CA" w:rsidRPr="00375690" w:rsidRDefault="006100CA" w:rsidP="00375690">
      <w:pPr>
        <w:pStyle w:val="a4"/>
        <w:autoSpaceDE w:val="0"/>
        <w:autoSpaceDN w:val="0"/>
        <w:adjustRightInd w:val="0"/>
        <w:spacing w:line="360" w:lineRule="auto"/>
        <w:jc w:val="both"/>
      </w:pPr>
      <w:r w:rsidRPr="00375690">
        <w:t>б) 1,23 · 10</w:t>
      </w:r>
      <w:r w:rsidRPr="00375690">
        <w:rPr>
          <w:vertAlign w:val="superscript"/>
        </w:rPr>
        <w:t>–11</w:t>
      </w:r>
      <w:r w:rsidRPr="00375690">
        <w:t>;      д) 4,2 · 100</w:t>
      </w:r>
      <w:r w:rsidRPr="00375690">
        <w:rPr>
          <w:vertAlign w:val="superscript"/>
        </w:rPr>
        <w:t>5</w:t>
      </w:r>
      <w:r w:rsidRPr="00375690">
        <w:t>;</w:t>
      </w:r>
      <w:r w:rsidRPr="00375690">
        <w:tab/>
      </w:r>
      <w:r w:rsidRPr="00375690">
        <w:tab/>
        <w:t xml:space="preserve">          з) 0,24 · 10</w:t>
      </w:r>
      <w:r w:rsidRPr="00375690">
        <w:rPr>
          <w:vertAlign w:val="superscript"/>
        </w:rPr>
        <w:t>–17</w:t>
      </w:r>
      <w:r w:rsidRPr="00375690">
        <w:t>;</w:t>
      </w:r>
    </w:p>
    <w:p w:rsidR="006100CA" w:rsidRPr="00375690" w:rsidRDefault="006100CA" w:rsidP="00375690">
      <w:pPr>
        <w:pStyle w:val="a4"/>
        <w:autoSpaceDE w:val="0"/>
        <w:autoSpaceDN w:val="0"/>
        <w:adjustRightInd w:val="0"/>
        <w:spacing w:line="360" w:lineRule="auto"/>
        <w:jc w:val="both"/>
      </w:pPr>
      <w:r w:rsidRPr="00375690">
        <w:t>в) 15 · 10</w:t>
      </w:r>
      <w:r w:rsidRPr="00375690">
        <w:rPr>
          <w:vertAlign w:val="superscript"/>
        </w:rPr>
        <w:t>14</w:t>
      </w:r>
      <w:r w:rsidRPr="00375690">
        <w:t>;</w:t>
      </w:r>
      <w:r w:rsidRPr="00375690">
        <w:tab/>
      </w:r>
      <w:r w:rsidRPr="00375690">
        <w:tab/>
        <w:t>е) 5,8 · 10</w:t>
      </w:r>
      <w:r w:rsidRPr="00375690">
        <w:rPr>
          <w:vertAlign w:val="superscript"/>
        </w:rPr>
        <w:t>23</w:t>
      </w:r>
      <w:r w:rsidRPr="00375690">
        <w:t>;</w:t>
      </w:r>
      <w:r w:rsidRPr="00375690">
        <w:tab/>
      </w:r>
      <w:r w:rsidRPr="00375690">
        <w:tab/>
      </w:r>
      <w:r w:rsidRPr="00375690">
        <w:tab/>
        <w:t>и) 10 · 10</w:t>
      </w:r>
      <w:r w:rsidRPr="00375690">
        <w:rPr>
          <w:vertAlign w:val="superscript"/>
        </w:rPr>
        <w:t>4</w:t>
      </w:r>
      <w:r w:rsidRPr="00375690">
        <w:t>.</w:t>
      </w:r>
    </w:p>
    <w:p w:rsidR="006759AE" w:rsidRPr="00375690" w:rsidRDefault="006759AE" w:rsidP="0037569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81DE9" w:rsidRPr="00375690" w:rsidRDefault="006100CA" w:rsidP="00375690">
      <w:pPr>
        <w:kinsoku w:val="0"/>
        <w:overflowPunct w:val="0"/>
        <w:spacing w:after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Работа с учебником </w:t>
      </w:r>
      <w:proofErr w:type="spellStart"/>
      <w:proofErr w:type="gramStart"/>
      <w:r w:rsidRPr="00375690">
        <w:rPr>
          <w:rFonts w:ascii="Times New Roman" w:hAnsi="Times New Roman" w:cs="Times New Roman"/>
          <w:sz w:val="24"/>
          <w:szCs w:val="24"/>
        </w:rPr>
        <w:t>упр</w:t>
      </w:r>
      <w:proofErr w:type="spellEnd"/>
      <w:proofErr w:type="gramEnd"/>
      <w:r w:rsidRPr="00375690">
        <w:rPr>
          <w:rFonts w:ascii="Times New Roman" w:hAnsi="Times New Roman" w:cs="Times New Roman"/>
          <w:sz w:val="24"/>
          <w:szCs w:val="24"/>
        </w:rPr>
        <w:t xml:space="preserve"> </w:t>
      </w:r>
      <w:r w:rsidRPr="00375690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>№ 148(</w:t>
      </w:r>
      <w:proofErr w:type="spellStart"/>
      <w:r w:rsidRPr="00375690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>а,в,д</w:t>
      </w:r>
      <w:proofErr w:type="spellEnd"/>
      <w:r w:rsidRPr="00375690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 xml:space="preserve">) </w:t>
      </w:r>
      <w:r w:rsidRPr="00375690">
        <w:rPr>
          <w:rFonts w:ascii="Times New Roman" w:eastAsiaTheme="minorEastAsia" w:hAnsi="Times New Roman" w:cs="Times New Roman"/>
          <w:bCs/>
          <w:color w:val="000000" w:themeColor="text1"/>
          <w:kern w:val="24"/>
          <w:sz w:val="24"/>
          <w:szCs w:val="24"/>
        </w:rPr>
        <w:t>№151(</w:t>
      </w:r>
      <w:proofErr w:type="spellStart"/>
      <w:r w:rsidRPr="00375690">
        <w:rPr>
          <w:rFonts w:ascii="Times New Roman" w:eastAsiaTheme="minorEastAsia" w:hAnsi="Times New Roman" w:cs="Times New Roman"/>
          <w:bCs/>
          <w:color w:val="000000" w:themeColor="text1"/>
          <w:kern w:val="24"/>
          <w:sz w:val="24"/>
          <w:szCs w:val="24"/>
        </w:rPr>
        <w:t>а,б</w:t>
      </w:r>
      <w:proofErr w:type="spellEnd"/>
      <w:r w:rsidRPr="00375690">
        <w:rPr>
          <w:rFonts w:ascii="Times New Roman" w:eastAsiaTheme="minorEastAsia" w:hAnsi="Times New Roman" w:cs="Times New Roman"/>
          <w:bCs/>
          <w:color w:val="000000" w:themeColor="text1"/>
          <w:kern w:val="24"/>
          <w:sz w:val="24"/>
          <w:szCs w:val="24"/>
        </w:rPr>
        <w:t>); №152(</w:t>
      </w:r>
      <w:proofErr w:type="spellStart"/>
      <w:r w:rsidRPr="00375690">
        <w:rPr>
          <w:rFonts w:ascii="Times New Roman" w:eastAsiaTheme="minorEastAsia" w:hAnsi="Times New Roman" w:cs="Times New Roman"/>
          <w:bCs/>
          <w:color w:val="000000" w:themeColor="text1"/>
          <w:kern w:val="24"/>
          <w:sz w:val="24"/>
          <w:szCs w:val="24"/>
        </w:rPr>
        <w:t>а,б</w:t>
      </w:r>
      <w:proofErr w:type="spellEnd"/>
      <w:r w:rsidRPr="00375690">
        <w:rPr>
          <w:rFonts w:ascii="Times New Roman" w:eastAsiaTheme="minorEastAsia" w:hAnsi="Times New Roman" w:cs="Times New Roman"/>
          <w:bCs/>
          <w:color w:val="000000" w:themeColor="text1"/>
          <w:kern w:val="24"/>
          <w:sz w:val="24"/>
          <w:szCs w:val="24"/>
        </w:rPr>
        <w:t>)</w:t>
      </w:r>
      <w:r w:rsidR="00F81DE9" w:rsidRPr="0037569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</w:t>
      </w:r>
    </w:p>
    <w:p w:rsidR="00F81DE9" w:rsidRPr="00375690" w:rsidRDefault="00F81DE9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Задание на дом. </w:t>
      </w:r>
    </w:p>
    <w:p w:rsidR="006100CA" w:rsidRPr="00375690" w:rsidRDefault="006100CA" w:rsidP="00375690">
      <w:pPr>
        <w:pStyle w:val="a3"/>
        <w:kinsoku w:val="0"/>
        <w:overflowPunct w:val="0"/>
        <w:spacing w:before="0" w:beforeAutospacing="0" w:after="0" w:afterAutospacing="0" w:line="256" w:lineRule="auto"/>
        <w:textAlignment w:val="baseline"/>
        <w:rPr>
          <w:rFonts w:eastAsia="Calibri"/>
          <w:bCs/>
          <w:color w:val="000000" w:themeColor="text1"/>
          <w:kern w:val="24"/>
        </w:rPr>
      </w:pPr>
      <w:r w:rsidRPr="00375690">
        <w:rPr>
          <w:rFonts w:eastAsiaTheme="minorEastAsia"/>
          <w:bCs/>
          <w:color w:val="000000" w:themeColor="text1"/>
          <w:kern w:val="24"/>
        </w:rPr>
        <w:t>п.1.7;№151(</w:t>
      </w:r>
      <w:proofErr w:type="spellStart"/>
      <w:r w:rsidRPr="00375690">
        <w:rPr>
          <w:rFonts w:eastAsiaTheme="minorEastAsia"/>
          <w:bCs/>
          <w:color w:val="000000" w:themeColor="text1"/>
          <w:kern w:val="24"/>
        </w:rPr>
        <w:t>в</w:t>
      </w:r>
      <w:proofErr w:type="gramStart"/>
      <w:r w:rsidRPr="00375690">
        <w:rPr>
          <w:rFonts w:eastAsiaTheme="minorEastAsia"/>
          <w:bCs/>
          <w:color w:val="000000" w:themeColor="text1"/>
          <w:kern w:val="24"/>
        </w:rPr>
        <w:t>,г</w:t>
      </w:r>
      <w:proofErr w:type="spellEnd"/>
      <w:proofErr w:type="gramEnd"/>
      <w:r w:rsidRPr="00375690">
        <w:rPr>
          <w:rFonts w:eastAsiaTheme="minorEastAsia"/>
          <w:bCs/>
          <w:color w:val="000000" w:themeColor="text1"/>
          <w:kern w:val="24"/>
        </w:rPr>
        <w:t>); №152(</w:t>
      </w:r>
      <w:proofErr w:type="spellStart"/>
      <w:r w:rsidRPr="00375690">
        <w:rPr>
          <w:rFonts w:eastAsiaTheme="minorEastAsia"/>
          <w:bCs/>
          <w:color w:val="000000" w:themeColor="text1"/>
          <w:kern w:val="24"/>
        </w:rPr>
        <w:t>в,г</w:t>
      </w:r>
      <w:proofErr w:type="spellEnd"/>
      <w:r w:rsidRPr="00375690">
        <w:rPr>
          <w:rFonts w:eastAsiaTheme="minorEastAsia"/>
          <w:bCs/>
          <w:color w:val="000000" w:themeColor="text1"/>
          <w:kern w:val="24"/>
        </w:rPr>
        <w:t>)</w:t>
      </w:r>
      <w:r w:rsidRPr="00375690">
        <w:rPr>
          <w:rFonts w:eastAsia="Calibri"/>
          <w:bCs/>
          <w:color w:val="000000" w:themeColor="text1"/>
          <w:kern w:val="24"/>
        </w:rPr>
        <w:t xml:space="preserve"> </w:t>
      </w:r>
    </w:p>
    <w:p w:rsidR="006100CA" w:rsidRPr="00375690" w:rsidRDefault="006100CA" w:rsidP="00375690">
      <w:pPr>
        <w:pStyle w:val="a3"/>
        <w:kinsoku w:val="0"/>
        <w:overflowPunct w:val="0"/>
        <w:spacing w:before="0" w:beforeAutospacing="0" w:after="0" w:afterAutospacing="0" w:line="256" w:lineRule="auto"/>
        <w:textAlignment w:val="baseline"/>
      </w:pPr>
      <w:r w:rsidRPr="00375690">
        <w:rPr>
          <w:rFonts w:eastAsia="Calibri"/>
          <w:bCs/>
          <w:color w:val="000000" w:themeColor="text1"/>
          <w:kern w:val="24"/>
        </w:rPr>
        <w:t>ТВОРЧЕСКОЕ ЗАДАНИЕ</w:t>
      </w:r>
    </w:p>
    <w:p w:rsidR="006100CA" w:rsidRPr="00375690" w:rsidRDefault="006100CA" w:rsidP="00375690">
      <w:pPr>
        <w:kinsoku w:val="0"/>
        <w:overflowPunct w:val="0"/>
        <w:spacing w:after="0" w:line="256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690">
        <w:rPr>
          <w:rFonts w:ascii="Times New Roman" w:eastAsia="Calibri" w:hAnsi="Times New Roman" w:cs="Times New Roman"/>
          <w:bCs/>
          <w:color w:val="000000" w:themeColor="text1"/>
          <w:kern w:val="24"/>
          <w:sz w:val="24"/>
          <w:szCs w:val="24"/>
          <w:lang w:eastAsia="ru-RU"/>
        </w:rPr>
        <w:t xml:space="preserve">Зашифровать свой год </w:t>
      </w:r>
      <w:proofErr w:type="gramStart"/>
      <w:r w:rsidRPr="00375690">
        <w:rPr>
          <w:rFonts w:ascii="Times New Roman" w:eastAsia="Calibri" w:hAnsi="Times New Roman" w:cs="Times New Roman"/>
          <w:bCs/>
          <w:color w:val="000000" w:themeColor="text1"/>
          <w:kern w:val="24"/>
          <w:sz w:val="24"/>
          <w:szCs w:val="24"/>
          <w:lang w:eastAsia="ru-RU"/>
        </w:rPr>
        <w:t>рождения</w:t>
      </w:r>
      <w:proofErr w:type="gramEnd"/>
      <w:r w:rsidRPr="00375690">
        <w:rPr>
          <w:rFonts w:ascii="Times New Roman" w:eastAsia="Calibri" w:hAnsi="Times New Roman" w:cs="Times New Roman"/>
          <w:bCs/>
          <w:color w:val="000000" w:themeColor="text1"/>
          <w:kern w:val="24"/>
          <w:sz w:val="24"/>
          <w:szCs w:val="24"/>
          <w:lang w:eastAsia="ru-RU"/>
        </w:rPr>
        <w:t xml:space="preserve"> используя степени с целым показателем</w:t>
      </w:r>
    </w:p>
    <w:p w:rsidR="006100CA" w:rsidRPr="00375690" w:rsidRDefault="006100CA" w:rsidP="00375690">
      <w:pPr>
        <w:spacing w:after="0"/>
        <w:ind w:left="547" w:hanging="547"/>
        <w:jc w:val="both"/>
        <w:textAlignment w:val="baseline"/>
        <w:rPr>
          <w:rFonts w:ascii="Times New Roman" w:eastAsiaTheme="minorEastAsia" w:hAnsi="Times New Roman" w:cs="Times New Roman"/>
          <w:bCs/>
          <w:color w:val="000000" w:themeColor="text1"/>
          <w:kern w:val="24"/>
          <w:sz w:val="24"/>
          <w:szCs w:val="24"/>
          <w:lang w:eastAsia="ru-RU"/>
        </w:rPr>
      </w:pPr>
    </w:p>
    <w:p w:rsidR="006100CA" w:rsidRPr="00375690" w:rsidRDefault="006100CA" w:rsidP="00375690">
      <w:pPr>
        <w:spacing w:after="0"/>
        <w:ind w:left="547" w:hanging="54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12D88" w:rsidRPr="00375690" w:rsidRDefault="00F81DE9" w:rsidP="00375690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Выставление оценок:</w:t>
      </w:r>
    </w:p>
    <w:p w:rsidR="005E4C48" w:rsidRPr="00375690" w:rsidRDefault="00DA7F1E" w:rsidP="00375690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1)</w:t>
      </w:r>
      <w:r w:rsidR="00C12D88" w:rsidRPr="00375690">
        <w:rPr>
          <w:rFonts w:ascii="Times New Roman" w:hAnsi="Times New Roman" w:cs="Times New Roman"/>
          <w:sz w:val="24"/>
          <w:szCs w:val="24"/>
        </w:rPr>
        <w:t xml:space="preserve">Взяли тетради </w:t>
      </w:r>
      <w:r w:rsidR="006100CA" w:rsidRPr="00375690">
        <w:rPr>
          <w:rFonts w:ascii="Times New Roman" w:hAnsi="Times New Roman" w:cs="Times New Roman"/>
          <w:sz w:val="24"/>
          <w:szCs w:val="24"/>
        </w:rPr>
        <w:t>у соседа, поставили оценку за работу на уроке</w:t>
      </w:r>
    </w:p>
    <w:p w:rsidR="006100CA" w:rsidRPr="00375690" w:rsidRDefault="006100CA" w:rsidP="00375690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Поменялись тетрадями, оценили себя</w:t>
      </w:r>
    </w:p>
    <w:p w:rsidR="00375690" w:rsidRPr="00375690" w:rsidRDefault="00375690" w:rsidP="00375690">
      <w:pPr>
        <w:spacing w:before="100" w:beforeAutospacing="1"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 xml:space="preserve">8.Подведение итогов урока </w:t>
      </w:r>
      <w:r w:rsidRPr="00375690">
        <w:rPr>
          <w:rFonts w:ascii="Times New Roman" w:hAnsi="Times New Roman" w:cs="Times New Roman"/>
          <w:sz w:val="24"/>
          <w:szCs w:val="24"/>
        </w:rPr>
        <w:t xml:space="preserve"> (Выполнили ли задачи урока)</w:t>
      </w:r>
    </w:p>
    <w:p w:rsidR="00C12D88" w:rsidRPr="00375690" w:rsidRDefault="00F64568" w:rsidP="0037569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9.</w:t>
      </w:r>
      <w:r w:rsidR="006759AE" w:rsidRPr="00375690">
        <w:rPr>
          <w:rFonts w:ascii="Times New Roman" w:hAnsi="Times New Roman" w:cs="Times New Roman"/>
          <w:sz w:val="24"/>
          <w:szCs w:val="24"/>
        </w:rPr>
        <w:t xml:space="preserve"> Рефлексия</w:t>
      </w:r>
    </w:p>
    <w:p w:rsidR="00C12D88" w:rsidRPr="00375690" w:rsidRDefault="00C12D88" w:rsidP="0037569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lastRenderedPageBreak/>
        <w:t xml:space="preserve"> Обменяемся впечатлениями о нашем  уроке.</w:t>
      </w:r>
    </w:p>
    <w:p w:rsidR="00D56C2C" w:rsidRPr="00375690" w:rsidRDefault="00D56C2C" w:rsidP="00375690">
      <w:pPr>
        <w:pStyle w:val="a3"/>
        <w:spacing w:after="0" w:afterAutospacing="0"/>
      </w:pPr>
      <w:r w:rsidRPr="00375690">
        <w:t>Эпиграф:</w:t>
      </w:r>
    </w:p>
    <w:p w:rsidR="00D56C2C" w:rsidRPr="00375690" w:rsidRDefault="00D56C2C" w:rsidP="00375690">
      <w:pPr>
        <w:pStyle w:val="a3"/>
        <w:spacing w:after="0" w:afterAutospacing="0"/>
        <w:jc w:val="center"/>
      </w:pPr>
      <w:r w:rsidRPr="00375690">
        <w:t>“Пусть кто-нибудь попробует вычеркнуть из математики степени, и он увидит, что без них далеко не уедешь”. ( М.В.Ломаносов)</w:t>
      </w:r>
    </w:p>
    <w:p w:rsidR="00FA4181" w:rsidRPr="00375690" w:rsidRDefault="00D56C2C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Вы в этом убедились.</w:t>
      </w:r>
    </w:p>
    <w:p w:rsidR="00D56C2C" w:rsidRPr="00375690" w:rsidRDefault="00D56C2C" w:rsidP="003756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75690">
        <w:rPr>
          <w:rFonts w:ascii="Times New Roman" w:hAnsi="Times New Roman" w:cs="Times New Roman"/>
          <w:sz w:val="24"/>
          <w:szCs w:val="24"/>
        </w:rPr>
        <w:t>Спасибо за урок</w:t>
      </w:r>
      <w:proofErr w:type="gramStart"/>
      <w:r w:rsidRPr="00375690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375690">
        <w:rPr>
          <w:rFonts w:ascii="Times New Roman" w:hAnsi="Times New Roman" w:cs="Times New Roman"/>
          <w:sz w:val="24"/>
          <w:szCs w:val="24"/>
        </w:rPr>
        <w:t>До встречи.</w:t>
      </w:r>
    </w:p>
    <w:p w:rsidR="00C075D7" w:rsidRPr="00375690" w:rsidRDefault="00C075D7" w:rsidP="00C075D7">
      <w:pPr>
        <w:ind w:left="-1276"/>
        <w:rPr>
          <w:rFonts w:ascii="Calibri" w:eastAsia="Calibri" w:hAnsi="Calibri" w:cs="Times New Roman"/>
          <w:sz w:val="28"/>
          <w:szCs w:val="28"/>
        </w:rPr>
      </w:pPr>
    </w:p>
    <w:p w:rsidR="00224061" w:rsidRPr="00F64568" w:rsidRDefault="00224061" w:rsidP="009D111C">
      <w:pPr>
        <w:spacing w:before="100" w:beforeAutospacing="1" w:after="100" w:afterAutospacing="1"/>
        <w:rPr>
          <w:sz w:val="28"/>
          <w:szCs w:val="28"/>
        </w:rPr>
      </w:pPr>
    </w:p>
    <w:p w:rsidR="00224061" w:rsidRPr="00F64568" w:rsidRDefault="00224061" w:rsidP="009D111C">
      <w:pPr>
        <w:spacing w:before="100" w:beforeAutospacing="1" w:after="100" w:afterAutospacing="1"/>
        <w:rPr>
          <w:sz w:val="28"/>
          <w:szCs w:val="28"/>
        </w:rPr>
      </w:pPr>
    </w:p>
    <w:p w:rsidR="00224061" w:rsidRPr="00F64568" w:rsidRDefault="00224061" w:rsidP="009D111C">
      <w:pPr>
        <w:spacing w:before="100" w:beforeAutospacing="1" w:after="100" w:afterAutospacing="1"/>
        <w:rPr>
          <w:sz w:val="28"/>
          <w:szCs w:val="28"/>
        </w:rPr>
      </w:pPr>
    </w:p>
    <w:p w:rsidR="00224061" w:rsidRPr="00F64568" w:rsidRDefault="00224061" w:rsidP="009D111C">
      <w:pPr>
        <w:spacing w:before="100" w:beforeAutospacing="1" w:after="100" w:afterAutospacing="1"/>
        <w:rPr>
          <w:sz w:val="28"/>
          <w:szCs w:val="28"/>
        </w:rPr>
      </w:pPr>
    </w:p>
    <w:p w:rsidR="00224061" w:rsidRPr="00F64568" w:rsidRDefault="00224061" w:rsidP="009D111C">
      <w:pPr>
        <w:spacing w:before="100" w:beforeAutospacing="1" w:after="100" w:afterAutospacing="1"/>
        <w:rPr>
          <w:sz w:val="28"/>
          <w:szCs w:val="28"/>
        </w:rPr>
      </w:pPr>
    </w:p>
    <w:p w:rsidR="00EE2848" w:rsidRPr="00F64568" w:rsidRDefault="00EE2848" w:rsidP="00375690">
      <w:pPr>
        <w:spacing w:after="0"/>
        <w:rPr>
          <w:b/>
          <w:sz w:val="28"/>
          <w:szCs w:val="28"/>
        </w:rPr>
      </w:pPr>
    </w:p>
    <w:sectPr w:rsidR="00EE2848" w:rsidRPr="00F64568" w:rsidSect="00EE2848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1D5338"/>
    <w:multiLevelType w:val="hybridMultilevel"/>
    <w:tmpl w:val="890628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6517DB6"/>
    <w:multiLevelType w:val="multilevel"/>
    <w:tmpl w:val="FA2ACA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">
    <w:nsid w:val="3FAA2AE1"/>
    <w:multiLevelType w:val="multilevel"/>
    <w:tmpl w:val="712E71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D3C4F43"/>
    <w:multiLevelType w:val="multilevel"/>
    <w:tmpl w:val="E8EAEF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4E4B579F"/>
    <w:multiLevelType w:val="hybridMultilevel"/>
    <w:tmpl w:val="7B561CC2"/>
    <w:lvl w:ilvl="0" w:tplc="916C82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</w:rPr>
    </w:lvl>
    <w:lvl w:ilvl="1" w:tplc="579ECDA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</w:rPr>
    </w:lvl>
    <w:lvl w:ilvl="2" w:tplc="86003BA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alibri" w:hAnsi="Calibri" w:hint="default"/>
      </w:rPr>
    </w:lvl>
    <w:lvl w:ilvl="3" w:tplc="B1D0FAE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alibri" w:hAnsi="Calibri" w:hint="default"/>
      </w:rPr>
    </w:lvl>
    <w:lvl w:ilvl="4" w:tplc="FF9A66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alibri" w:hAnsi="Calibri" w:hint="default"/>
      </w:rPr>
    </w:lvl>
    <w:lvl w:ilvl="5" w:tplc="4836A3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alibri" w:hAnsi="Calibri" w:hint="default"/>
      </w:rPr>
    </w:lvl>
    <w:lvl w:ilvl="6" w:tplc="264219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alibri" w:hAnsi="Calibri" w:hint="default"/>
      </w:rPr>
    </w:lvl>
    <w:lvl w:ilvl="7" w:tplc="C4C086C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alibri" w:hAnsi="Calibri" w:hint="default"/>
      </w:rPr>
    </w:lvl>
    <w:lvl w:ilvl="8" w:tplc="74987B4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alibri" w:hAnsi="Calibri" w:hint="default"/>
      </w:rPr>
    </w:lvl>
  </w:abstractNum>
  <w:abstractNum w:abstractNumId="5">
    <w:nsid w:val="4F4A1C8D"/>
    <w:multiLevelType w:val="hybridMultilevel"/>
    <w:tmpl w:val="0DFE3896"/>
    <w:lvl w:ilvl="0" w:tplc="9586AEA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49908DC0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BBD36EC"/>
    <w:multiLevelType w:val="hybridMultilevel"/>
    <w:tmpl w:val="0FD268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9F6792"/>
    <w:multiLevelType w:val="hybridMultilevel"/>
    <w:tmpl w:val="19D68610"/>
    <w:lvl w:ilvl="0" w:tplc="AB7C4F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B941AB4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86C3CF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4A090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57E95B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D08E3E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30C749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82E07E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B944F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6A9518F3"/>
    <w:multiLevelType w:val="hybridMultilevel"/>
    <w:tmpl w:val="9C66724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9F54F68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u w:val="single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581172F"/>
    <w:multiLevelType w:val="hybridMultilevel"/>
    <w:tmpl w:val="1776801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2"/>
  </w:num>
  <w:num w:numId="7">
    <w:abstractNumId w:val="7"/>
  </w:num>
  <w:num w:numId="8">
    <w:abstractNumId w:val="8"/>
  </w:num>
  <w:num w:numId="9">
    <w:abstractNumId w:val="9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4C1A"/>
    <w:rsid w:val="00011927"/>
    <w:rsid w:val="00011A8D"/>
    <w:rsid w:val="000120D0"/>
    <w:rsid w:val="000170DE"/>
    <w:rsid w:val="00024908"/>
    <w:rsid w:val="00042AC5"/>
    <w:rsid w:val="00093669"/>
    <w:rsid w:val="00096977"/>
    <w:rsid w:val="000979A7"/>
    <w:rsid w:val="000B5E71"/>
    <w:rsid w:val="000C570E"/>
    <w:rsid w:val="000E1C65"/>
    <w:rsid w:val="000F29CD"/>
    <w:rsid w:val="000F5B93"/>
    <w:rsid w:val="00134025"/>
    <w:rsid w:val="001A4FC4"/>
    <w:rsid w:val="002157C6"/>
    <w:rsid w:val="00224061"/>
    <w:rsid w:val="0024536D"/>
    <w:rsid w:val="0024657B"/>
    <w:rsid w:val="0025161C"/>
    <w:rsid w:val="00275F06"/>
    <w:rsid w:val="002D03E9"/>
    <w:rsid w:val="00335657"/>
    <w:rsid w:val="00373AAA"/>
    <w:rsid w:val="00375690"/>
    <w:rsid w:val="003C4FA2"/>
    <w:rsid w:val="00453D18"/>
    <w:rsid w:val="004611F3"/>
    <w:rsid w:val="00491EA8"/>
    <w:rsid w:val="004F2F3E"/>
    <w:rsid w:val="0051519D"/>
    <w:rsid w:val="005C4B8D"/>
    <w:rsid w:val="005D7970"/>
    <w:rsid w:val="005E4C48"/>
    <w:rsid w:val="005F44AD"/>
    <w:rsid w:val="006100CA"/>
    <w:rsid w:val="006170FF"/>
    <w:rsid w:val="006759AE"/>
    <w:rsid w:val="00690DC6"/>
    <w:rsid w:val="00691D1C"/>
    <w:rsid w:val="006B073B"/>
    <w:rsid w:val="007271BA"/>
    <w:rsid w:val="007469DF"/>
    <w:rsid w:val="007A6FC9"/>
    <w:rsid w:val="007D3684"/>
    <w:rsid w:val="007E2A23"/>
    <w:rsid w:val="007F57E7"/>
    <w:rsid w:val="00845C8A"/>
    <w:rsid w:val="00846768"/>
    <w:rsid w:val="00857308"/>
    <w:rsid w:val="008B3520"/>
    <w:rsid w:val="008E403C"/>
    <w:rsid w:val="00934BD1"/>
    <w:rsid w:val="00937B91"/>
    <w:rsid w:val="009B18A7"/>
    <w:rsid w:val="009B7ACF"/>
    <w:rsid w:val="009C3B46"/>
    <w:rsid w:val="009D111C"/>
    <w:rsid w:val="00A05F14"/>
    <w:rsid w:val="00A57B8F"/>
    <w:rsid w:val="00A65788"/>
    <w:rsid w:val="00A67A06"/>
    <w:rsid w:val="00AB2BD5"/>
    <w:rsid w:val="00AD6E6C"/>
    <w:rsid w:val="00AE1003"/>
    <w:rsid w:val="00B1087A"/>
    <w:rsid w:val="00B57237"/>
    <w:rsid w:val="00B658C7"/>
    <w:rsid w:val="00BC50D0"/>
    <w:rsid w:val="00BD701D"/>
    <w:rsid w:val="00C075D7"/>
    <w:rsid w:val="00C12D88"/>
    <w:rsid w:val="00C30A83"/>
    <w:rsid w:val="00C51E10"/>
    <w:rsid w:val="00C56CDF"/>
    <w:rsid w:val="00C84FE1"/>
    <w:rsid w:val="00C87D0F"/>
    <w:rsid w:val="00C9050E"/>
    <w:rsid w:val="00C94A11"/>
    <w:rsid w:val="00CA4010"/>
    <w:rsid w:val="00D43DB3"/>
    <w:rsid w:val="00D532EC"/>
    <w:rsid w:val="00D56C2C"/>
    <w:rsid w:val="00D6635A"/>
    <w:rsid w:val="00D71BCD"/>
    <w:rsid w:val="00D773BC"/>
    <w:rsid w:val="00D91A03"/>
    <w:rsid w:val="00DA7F1E"/>
    <w:rsid w:val="00DF5737"/>
    <w:rsid w:val="00E00AB5"/>
    <w:rsid w:val="00E26C78"/>
    <w:rsid w:val="00E43AE0"/>
    <w:rsid w:val="00E56C0E"/>
    <w:rsid w:val="00E721BA"/>
    <w:rsid w:val="00EA2536"/>
    <w:rsid w:val="00EA6E57"/>
    <w:rsid w:val="00ED1D23"/>
    <w:rsid w:val="00ED4C1A"/>
    <w:rsid w:val="00EE2848"/>
    <w:rsid w:val="00EE3C76"/>
    <w:rsid w:val="00F059D4"/>
    <w:rsid w:val="00F2767E"/>
    <w:rsid w:val="00F52B6B"/>
    <w:rsid w:val="00F64568"/>
    <w:rsid w:val="00F778DD"/>
    <w:rsid w:val="00F81DE9"/>
    <w:rsid w:val="00F865C2"/>
    <w:rsid w:val="00F91F17"/>
    <w:rsid w:val="00FA4181"/>
    <w:rsid w:val="00FB11B7"/>
    <w:rsid w:val="00FE2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3AE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A57B8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7D3684"/>
    <w:pPr>
      <w:spacing w:after="0"/>
      <w:ind w:left="720"/>
      <w:contextualSpacing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1">
    <w:name w:val="Абзац списка1"/>
    <w:basedOn w:val="a"/>
    <w:rsid w:val="00335657"/>
    <w:pPr>
      <w:spacing w:line="276" w:lineRule="auto"/>
      <w:ind w:left="720"/>
    </w:pPr>
    <w:rPr>
      <w:rFonts w:ascii="Calibri" w:eastAsia="Times New Roman" w:hAnsi="Calibri" w:cs="Times New Roman"/>
      <w:lang w:eastAsia="ru-RU"/>
    </w:rPr>
  </w:style>
  <w:style w:type="paragraph" w:styleId="a5">
    <w:name w:val="Body Text"/>
    <w:basedOn w:val="a"/>
    <w:link w:val="a6"/>
    <w:rsid w:val="00335657"/>
    <w:pPr>
      <w:spacing w:after="0"/>
      <w:jc w:val="both"/>
    </w:pPr>
    <w:rPr>
      <w:rFonts w:ascii="Times New Roman" w:eastAsia="Times New Roman" w:hAnsi="Times New Roman" w:cs="Times New Roman"/>
      <w:color w:val="000080"/>
      <w:sz w:val="26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335657"/>
    <w:rPr>
      <w:rFonts w:ascii="Times New Roman" w:eastAsia="Times New Roman" w:hAnsi="Times New Roman" w:cs="Times New Roman"/>
      <w:color w:val="000080"/>
      <w:sz w:val="26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335657"/>
    <w:pPr>
      <w:spacing w:after="0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335657"/>
    <w:rPr>
      <w:rFonts w:ascii="Tahoma" w:hAnsi="Tahoma" w:cs="Tahoma"/>
      <w:sz w:val="16"/>
      <w:szCs w:val="16"/>
    </w:rPr>
  </w:style>
  <w:style w:type="character" w:styleId="a9">
    <w:name w:val="Strong"/>
    <w:basedOn w:val="a0"/>
    <w:uiPriority w:val="22"/>
    <w:qFormat/>
    <w:rsid w:val="006759AE"/>
    <w:rPr>
      <w:b/>
      <w:bCs/>
    </w:rPr>
  </w:style>
  <w:style w:type="paragraph" w:customStyle="1" w:styleId="10">
    <w:name w:val="Без интервала1"/>
    <w:rsid w:val="00A05F14"/>
    <w:pPr>
      <w:spacing w:after="0"/>
    </w:pPr>
    <w:rPr>
      <w:rFonts w:ascii="Calibri" w:eastAsia="Times New Roman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3AE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A57B8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7D3684"/>
    <w:pPr>
      <w:spacing w:after="0"/>
      <w:ind w:left="720"/>
      <w:contextualSpacing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1">
    <w:name w:val="Абзац списка1"/>
    <w:basedOn w:val="a"/>
    <w:rsid w:val="00335657"/>
    <w:pPr>
      <w:spacing w:line="276" w:lineRule="auto"/>
      <w:ind w:left="720"/>
    </w:pPr>
    <w:rPr>
      <w:rFonts w:ascii="Calibri" w:eastAsia="Times New Roman" w:hAnsi="Calibri" w:cs="Times New Roman"/>
      <w:lang w:eastAsia="ru-RU"/>
    </w:rPr>
  </w:style>
  <w:style w:type="paragraph" w:styleId="a5">
    <w:name w:val="Body Text"/>
    <w:basedOn w:val="a"/>
    <w:link w:val="a6"/>
    <w:rsid w:val="00335657"/>
    <w:pPr>
      <w:spacing w:after="0"/>
      <w:jc w:val="both"/>
    </w:pPr>
    <w:rPr>
      <w:rFonts w:ascii="Times New Roman" w:eastAsia="Times New Roman" w:hAnsi="Times New Roman" w:cs="Times New Roman"/>
      <w:color w:val="000080"/>
      <w:sz w:val="26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335657"/>
    <w:rPr>
      <w:rFonts w:ascii="Times New Roman" w:eastAsia="Times New Roman" w:hAnsi="Times New Roman" w:cs="Times New Roman"/>
      <w:color w:val="000080"/>
      <w:sz w:val="26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335657"/>
    <w:pPr>
      <w:spacing w:after="0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335657"/>
    <w:rPr>
      <w:rFonts w:ascii="Tahoma" w:hAnsi="Tahoma" w:cs="Tahoma"/>
      <w:sz w:val="16"/>
      <w:szCs w:val="16"/>
    </w:rPr>
  </w:style>
  <w:style w:type="character" w:styleId="a9">
    <w:name w:val="Strong"/>
    <w:basedOn w:val="a0"/>
    <w:uiPriority w:val="22"/>
    <w:qFormat/>
    <w:rsid w:val="006759AE"/>
    <w:rPr>
      <w:b/>
      <w:bCs/>
    </w:rPr>
  </w:style>
  <w:style w:type="paragraph" w:customStyle="1" w:styleId="10">
    <w:name w:val="Без интервала1"/>
    <w:rsid w:val="00A05F14"/>
    <w:pPr>
      <w:spacing w:after="0"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031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54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467346">
          <w:marLeft w:val="547"/>
          <w:marRight w:val="0"/>
          <w:marTop w:val="259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776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0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3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7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3.png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8D0192-29D9-4831-A02D-2D8460CAD2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10</Words>
  <Characters>6899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Жулька</cp:lastModifiedBy>
  <cp:revision>2</cp:revision>
  <cp:lastPrinted>2023-10-13T00:21:00Z</cp:lastPrinted>
  <dcterms:created xsi:type="dcterms:W3CDTF">2023-10-24T03:42:00Z</dcterms:created>
  <dcterms:modified xsi:type="dcterms:W3CDTF">2023-10-24T03:42:00Z</dcterms:modified>
</cp:coreProperties>
</file>